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90" r:id="rId3"/>
    <p:sldId id="291" r:id="rId4"/>
    <p:sldId id="293" r:id="rId5"/>
    <p:sldId id="294" r:id="rId6"/>
    <p:sldId id="295" r:id="rId7"/>
    <p:sldId id="296" r:id="rId8"/>
    <p:sldId id="297" r:id="rId9"/>
    <p:sldId id="298" r:id="rId10"/>
    <p:sldId id="299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58" autoAdjust="0"/>
  </p:normalViewPr>
  <p:slideViewPr>
    <p:cSldViewPr snapToGrid="0">
      <p:cViewPr varScale="1">
        <p:scale>
          <a:sx n="93" d="100"/>
          <a:sy n="93" d="100"/>
        </p:scale>
        <p:origin x="7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子豪 章" userId="a49aefbc8cdc36ad" providerId="LiveId" clId="{96A10620-9B2D-4E3D-B247-8561B3BE6E28}"/>
    <pc:docChg chg="undo custSel addSld modSld">
      <pc:chgData name="子豪 章" userId="a49aefbc8cdc36ad" providerId="LiveId" clId="{96A10620-9B2D-4E3D-B247-8561B3BE6E28}" dt="2023-10-17T05:28:24.462" v="208" actId="14100"/>
      <pc:docMkLst>
        <pc:docMk/>
      </pc:docMkLst>
      <pc:sldChg chg="addSp delSp modSp mod">
        <pc:chgData name="子豪 章" userId="a49aefbc8cdc36ad" providerId="LiveId" clId="{96A10620-9B2D-4E3D-B247-8561B3BE6E28}" dt="2023-10-17T05:05:19.965" v="19" actId="21"/>
        <pc:sldMkLst>
          <pc:docMk/>
          <pc:sldMk cId="292854877" sldId="279"/>
        </pc:sldMkLst>
        <pc:picChg chg="mod">
          <ac:chgData name="子豪 章" userId="a49aefbc8cdc36ad" providerId="LiveId" clId="{96A10620-9B2D-4E3D-B247-8561B3BE6E28}" dt="2023-10-17T05:04:44.721" v="7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96A10620-9B2D-4E3D-B247-8561B3BE6E28}" dt="2023-10-17T05:04:36.307" v="0" actId="14100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96A10620-9B2D-4E3D-B247-8561B3BE6E28}" dt="2023-10-17T05:04:44.138" v="6" actId="1076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96A10620-9B2D-4E3D-B247-8561B3BE6E28}" dt="2023-10-17T05:05:19.965" v="19" actId="21"/>
          <ac:picMkLst>
            <pc:docMk/>
            <pc:sldMk cId="292854877" sldId="279"/>
            <ac:picMk id="13" creationId="{06BF188A-0E31-4CB2-9C6B-F273E3C5ED90}"/>
          </ac:picMkLst>
        </pc:picChg>
      </pc:sldChg>
      <pc:sldChg chg="modSp mod">
        <pc:chgData name="子豪 章" userId="a49aefbc8cdc36ad" providerId="LiveId" clId="{96A10620-9B2D-4E3D-B247-8561B3BE6E28}" dt="2023-10-17T05:28:24.462" v="208" actId="14100"/>
        <pc:sldMkLst>
          <pc:docMk/>
          <pc:sldMk cId="2261670622" sldId="288"/>
        </pc:sldMkLst>
        <pc:spChg chg="mod">
          <ac:chgData name="子豪 章" userId="a49aefbc8cdc36ad" providerId="LiveId" clId="{96A10620-9B2D-4E3D-B247-8561B3BE6E28}" dt="2023-10-17T05:07:50.061" v="108" actId="20577"/>
          <ac:spMkLst>
            <pc:docMk/>
            <pc:sldMk cId="2261670622" sldId="288"/>
            <ac:spMk id="11" creationId="{10C4E9C0-9492-481E-932D-10A1C31090F0}"/>
          </ac:spMkLst>
        </pc:spChg>
        <pc:spChg chg="mod">
          <ac:chgData name="子豪 章" userId="a49aefbc8cdc36ad" providerId="LiveId" clId="{96A10620-9B2D-4E3D-B247-8561B3BE6E28}" dt="2023-10-17T05:28:24.462" v="208" actId="14100"/>
          <ac:spMkLst>
            <pc:docMk/>
            <pc:sldMk cId="2261670622" sldId="288"/>
            <ac:spMk id="97" creationId="{7B40B725-298A-5BBB-AFB8-A36C8BF7DF71}"/>
          </ac:spMkLst>
        </pc:spChg>
        <pc:grpChg chg="mod">
          <ac:chgData name="子豪 章" userId="a49aefbc8cdc36ad" providerId="LiveId" clId="{96A10620-9B2D-4E3D-B247-8561B3BE6E28}" dt="2023-10-17T05:28:03.853" v="193" actId="1076"/>
          <ac:grpSpMkLst>
            <pc:docMk/>
            <pc:sldMk cId="2261670622" sldId="288"/>
            <ac:grpSpMk id="96" creationId="{1050D45B-63B6-0AF2-27F2-B0E28DF4E64F}"/>
          </ac:grpSpMkLst>
        </pc:grp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5" creationId="{2151ED5C-78CB-3F8D-2480-A878C6C8B89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6" creationId="{E51FFB0B-D90E-DB1A-13C2-862C9D809E0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7" creationId="{6A634660-D50F-CA27-E4F4-C0A42AB9ACF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9" creationId="{947F1140-8748-E720-773F-52023D0E8A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3" creationId="{AAA02507-A6BD-8033-037E-2D074DACEB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5" creationId="{177675E2-3259-97F6-9B0B-A723FFDBAB2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6" creationId="{C5066B92-733A-450A-D3A2-EAD37FE3528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7" creationId="{9A3D81B1-6A9B-C7CA-CF16-15C62683213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8" creationId="{2AB994F3-D5EB-550C-AF7A-7602083096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9" creationId="{191776D9-BFD9-8EF7-0F5C-1E672601326A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1" creationId="{1F0BFCB8-10EC-2D8F-AA58-3CABEF129FCE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2" creationId="{890C53A2-863D-C14B-9CDE-3C70E11B16E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3" creationId="{F88786B2-DC95-E62F-B9F9-6A43108893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4" creationId="{231B6134-F20F-E3C0-ED1D-B00F773DB2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5" creationId="{5D7E9E67-DD37-6196-BCD3-36C9B7D8534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6" creationId="{E87FAB18-E3CD-C8F6-DE3F-A71DDB940B4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7" creationId="{2D153582-7F49-5DB8-71D9-E9C59C791AA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8" creationId="{666E3058-54FB-8157-F3BE-031BABEF409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9" creationId="{9CE22D24-242C-893A-8C93-C2EF7885E47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0" creationId="{E642F230-6707-C1CE-EBFB-DE8B2166E042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1" creationId="{93C9B747-EBED-3091-F96A-701B223A2A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3" creationId="{8301C806-22C7-BF93-FF19-951436D699A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4" creationId="{55B5E9EA-2128-E346-EE36-786CA8EE95C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6" creationId="{D71277B6-9849-5B6F-58B4-8FE7BA96D1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7" creationId="{A492DD2B-B902-4385-0C70-EC2C00A157BB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6:26.872" v="141" actId="20577"/>
        <pc:sldMkLst>
          <pc:docMk/>
          <pc:sldMk cId="3983251148" sldId="289"/>
        </pc:sldMkLst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2" creationId="{B18B7486-375E-4377-9247-A2EB24C7D76D}"/>
          </ac:spMkLst>
        </pc:spChg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3" creationId="{F8917A96-4DFC-4A4B-8908-1F3BD3052070}"/>
          </ac:spMkLst>
        </pc:spChg>
        <pc:spChg chg="add mod">
          <ac:chgData name="子豪 章" userId="a49aefbc8cdc36ad" providerId="LiveId" clId="{96A10620-9B2D-4E3D-B247-8561B3BE6E28}" dt="2023-10-17T05:05:10.070" v="17" actId="20577"/>
          <ac:spMkLst>
            <pc:docMk/>
            <pc:sldMk cId="3983251148" sldId="289"/>
            <ac:spMk id="4" creationId="{DE3A4527-6C0C-498E-9BA7-FC1883134B1E}"/>
          </ac:spMkLst>
        </pc:spChg>
        <pc:spChg chg="add mod">
          <ac:chgData name="子豪 章" userId="a49aefbc8cdc36ad" providerId="LiveId" clId="{96A10620-9B2D-4E3D-B247-8561B3BE6E28}" dt="2023-10-17T05:05:37.428" v="36" actId="14100"/>
          <ac:spMkLst>
            <pc:docMk/>
            <pc:sldMk cId="3983251148" sldId="289"/>
            <ac:spMk id="6" creationId="{039D17F8-DCAD-4F9F-9194-6EC7E3B4B241}"/>
          </ac:spMkLst>
        </pc:spChg>
        <pc:spChg chg="add mod">
          <ac:chgData name="子豪 章" userId="a49aefbc8cdc36ad" providerId="LiveId" clId="{96A10620-9B2D-4E3D-B247-8561B3BE6E28}" dt="2023-10-17T05:07:10.304" v="69" actId="20577"/>
          <ac:spMkLst>
            <pc:docMk/>
            <pc:sldMk cId="3983251148" sldId="289"/>
            <ac:spMk id="20" creationId="{49FB1777-1DDE-4BC2-AE3A-EF7C8510053C}"/>
          </ac:spMkLst>
        </pc:spChg>
        <pc:spChg chg="add mod">
          <ac:chgData name="子豪 章" userId="a49aefbc8cdc36ad" providerId="LiveId" clId="{96A10620-9B2D-4E3D-B247-8561B3BE6E28}" dt="2023-10-17T05:07:26.489" v="78" actId="1076"/>
          <ac:spMkLst>
            <pc:docMk/>
            <pc:sldMk cId="3983251148" sldId="289"/>
            <ac:spMk id="21" creationId="{26B91AD5-D120-483D-A9AE-A89B420C9332}"/>
          </ac:spMkLst>
        </pc:spChg>
        <pc:spChg chg="add mod">
          <ac:chgData name="子豪 章" userId="a49aefbc8cdc36ad" providerId="LiveId" clId="{96A10620-9B2D-4E3D-B247-8561B3BE6E28}" dt="2023-10-17T05:07:41.597" v="101" actId="20577"/>
          <ac:spMkLst>
            <pc:docMk/>
            <pc:sldMk cId="3983251148" sldId="289"/>
            <ac:spMk id="22" creationId="{E29483E3-27BA-4E85-AEE1-BA6E448284D9}"/>
          </ac:spMkLst>
        </pc:spChg>
        <pc:spChg chg="add">
          <ac:chgData name="子豪 章" userId="a49aefbc8cdc36ad" providerId="LiveId" clId="{96A10620-9B2D-4E3D-B247-8561B3BE6E28}" dt="2023-10-17T05:26:19.140" v="124" actId="11529"/>
          <ac:spMkLst>
            <pc:docMk/>
            <pc:sldMk cId="3983251148" sldId="289"/>
            <ac:spMk id="23" creationId="{625C9C35-77D6-47A6-993D-A607CA917837}"/>
          </ac:spMkLst>
        </pc:spChg>
        <pc:spChg chg="add mod">
          <ac:chgData name="子豪 章" userId="a49aefbc8cdc36ad" providerId="LiveId" clId="{96A10620-9B2D-4E3D-B247-8561B3BE6E28}" dt="2023-10-17T05:26:26.872" v="141" actId="20577"/>
          <ac:spMkLst>
            <pc:docMk/>
            <pc:sldMk cId="3983251148" sldId="289"/>
            <ac:spMk id="24" creationId="{7E5513B6-3C23-4762-91AB-B45113A7479A}"/>
          </ac:spMkLst>
        </pc:spChg>
        <pc:grpChg chg="mod">
          <ac:chgData name="子豪 章" userId="a49aefbc8cdc36ad" providerId="LiveId" clId="{96A10620-9B2D-4E3D-B247-8561B3BE6E28}" dt="2023-10-17T05:06:06.475" v="43"/>
          <ac:grpSpMkLst>
            <pc:docMk/>
            <pc:sldMk cId="3983251148" sldId="289"/>
            <ac:grpSpMk id="11" creationId="{73AA0E14-75AA-4B29-A8D7-824D7C1AE798}"/>
          </ac:grpSpMkLst>
        </pc:grpChg>
        <pc:grpChg chg="add mod">
          <ac:chgData name="子豪 章" userId="a49aefbc8cdc36ad" providerId="LiveId" clId="{96A10620-9B2D-4E3D-B247-8561B3BE6E28}" dt="2023-10-17T05:06:59.095" v="56" actId="1076"/>
          <ac:grpSpMkLst>
            <pc:docMk/>
            <pc:sldMk cId="3983251148" sldId="289"/>
            <ac:grpSpMk id="17" creationId="{763961ED-6A28-456A-959B-AE3825CD276B}"/>
          </ac:grpSpMkLst>
        </pc:grpChg>
        <pc:picChg chg="add mod">
          <ac:chgData name="子豪 章" userId="a49aefbc8cdc36ad" providerId="LiveId" clId="{96A10620-9B2D-4E3D-B247-8561B3BE6E28}" dt="2023-10-17T05:05:25.880" v="23" actId="1076"/>
          <ac:picMkLst>
            <pc:docMk/>
            <pc:sldMk cId="3983251148" sldId="289"/>
            <ac:picMk id="5" creationId="{17762A3C-95B6-4257-9184-7B9FE0605254}"/>
          </ac:picMkLst>
        </pc:picChg>
        <pc:picChg chg="add mod">
          <ac:chgData name="子豪 章" userId="a49aefbc8cdc36ad" providerId="LiveId" clId="{96A10620-9B2D-4E3D-B247-8561B3BE6E28}" dt="2023-10-17T05:05:51.664" v="40" actId="1076"/>
          <ac:picMkLst>
            <pc:docMk/>
            <pc:sldMk cId="3983251148" sldId="289"/>
            <ac:picMk id="8" creationId="{3E5F4A1B-322F-4CAD-98AA-738A527F619F}"/>
          </ac:picMkLst>
        </pc:picChg>
        <pc:picChg chg="add mod">
          <ac:chgData name="子豪 章" userId="a49aefbc8cdc36ad" providerId="LiveId" clId="{96A10620-9B2D-4E3D-B247-8561B3BE6E28}" dt="2023-10-17T05:06:40.526" v="52" actId="1076"/>
          <ac:picMkLst>
            <pc:docMk/>
            <pc:sldMk cId="3983251148" sldId="289"/>
            <ac:picMk id="16" creationId="{32438198-BA34-44A2-BFCB-D1F55A501D64}"/>
          </ac:picMkLst>
        </pc:pic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9" creationId="{AE656140-1D86-4C3D-A7AB-61C974A570C3}"/>
          </ac:inkMkLst>
        </pc:ink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10" creationId="{5ECA1756-AC72-4137-A552-1A9FB3FC01BC}"/>
          </ac:inkMkLst>
        </pc:inkChg>
        <pc:inkChg chg="add">
          <ac:chgData name="子豪 章" userId="a49aefbc8cdc36ad" providerId="LiveId" clId="{96A10620-9B2D-4E3D-B247-8561B3BE6E28}" dt="2023-10-17T05:06:17.895" v="44" actId="9405"/>
          <ac:inkMkLst>
            <pc:docMk/>
            <pc:sldMk cId="3983251148" sldId="289"/>
            <ac:inkMk id="12" creationId="{B0FAD352-93BA-4A2F-9C6F-5E79C8DA9117}"/>
          </ac:inkMkLst>
        </pc:inkChg>
        <pc:inkChg chg="add">
          <ac:chgData name="子豪 章" userId="a49aefbc8cdc36ad" providerId="LiveId" clId="{96A10620-9B2D-4E3D-B247-8561B3BE6E28}" dt="2023-10-17T05:06:32.403" v="45" actId="9405"/>
          <ac:inkMkLst>
            <pc:docMk/>
            <pc:sldMk cId="3983251148" sldId="289"/>
            <ac:inkMk id="13" creationId="{22E2B416-5083-4F9E-94FC-0BBF775A7639}"/>
          </ac:inkMkLst>
        </pc:inkChg>
        <pc:inkChg chg="add">
          <ac:chgData name="子豪 章" userId="a49aefbc8cdc36ad" providerId="LiveId" clId="{96A10620-9B2D-4E3D-B247-8561B3BE6E28}" dt="2023-10-17T05:06:32.931" v="46" actId="9405"/>
          <ac:inkMkLst>
            <pc:docMk/>
            <pc:sldMk cId="3983251148" sldId="289"/>
            <ac:inkMk id="14" creationId="{4F010E99-9473-4224-89B4-066D883A4868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8" creationId="{A89BE1BE-3526-45E1-90C2-CB3713DAB037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9" creationId="{8A9B2E6B-6C6C-4177-AA51-78A6AC96B0E1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7:51.881" v="192" actId="13926"/>
        <pc:sldMkLst>
          <pc:docMk/>
          <pc:sldMk cId="2555686208" sldId="290"/>
        </pc:sldMkLst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2" creationId="{76E57F2B-C7C3-493E-BB06-A36D8D370816}"/>
          </ac:spMkLst>
        </pc:spChg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3" creationId="{C1066D3A-0818-403B-AA2E-19D77358846C}"/>
          </ac:spMkLst>
        </pc:spChg>
        <pc:spChg chg="add mod">
          <ac:chgData name="子豪 章" userId="a49aefbc8cdc36ad" providerId="LiveId" clId="{96A10620-9B2D-4E3D-B247-8561B3BE6E28}" dt="2023-10-17T05:27:36.736" v="182" actId="14100"/>
          <ac:spMkLst>
            <pc:docMk/>
            <pc:sldMk cId="2555686208" sldId="290"/>
            <ac:spMk id="6" creationId="{27DC922F-C3F8-49AA-BCA6-B9BA0D5644D3}"/>
          </ac:spMkLst>
        </pc:spChg>
        <pc:spChg chg="add mod">
          <ac:chgData name="子豪 章" userId="a49aefbc8cdc36ad" providerId="LiveId" clId="{96A10620-9B2D-4E3D-B247-8561B3BE6E28}" dt="2023-10-17T05:27:08.480" v="165" actId="20577"/>
          <ac:spMkLst>
            <pc:docMk/>
            <pc:sldMk cId="2555686208" sldId="290"/>
            <ac:spMk id="7" creationId="{7882A5D7-3AB7-44FA-94FD-7D556050FAE8}"/>
          </ac:spMkLst>
        </pc:spChg>
        <pc:spChg chg="add mod">
          <ac:chgData name="子豪 章" userId="a49aefbc8cdc36ad" providerId="LiveId" clId="{96A10620-9B2D-4E3D-B247-8561B3BE6E28}" dt="2023-10-17T05:27:12.038" v="166" actId="1076"/>
          <ac:spMkLst>
            <pc:docMk/>
            <pc:sldMk cId="2555686208" sldId="290"/>
            <ac:spMk id="9" creationId="{0EC1962B-C01D-4A20-B596-21589FAD1E42}"/>
          </ac:spMkLst>
        </pc:spChg>
        <pc:spChg chg="add mod">
          <ac:chgData name="子豪 章" userId="a49aefbc8cdc36ad" providerId="LiveId" clId="{96A10620-9B2D-4E3D-B247-8561B3BE6E28}" dt="2023-10-17T05:27:22.205" v="178" actId="1076"/>
          <ac:spMkLst>
            <pc:docMk/>
            <pc:sldMk cId="2555686208" sldId="290"/>
            <ac:spMk id="10" creationId="{AB0C828A-2CF1-4AE3-8E3E-1E09AC275EBB}"/>
          </ac:spMkLst>
        </pc:spChg>
        <pc:spChg chg="add mod">
          <ac:chgData name="子豪 章" userId="a49aefbc8cdc36ad" providerId="LiveId" clId="{96A10620-9B2D-4E3D-B247-8561B3BE6E28}" dt="2023-10-17T05:27:51.881" v="192" actId="13926"/>
          <ac:spMkLst>
            <pc:docMk/>
            <pc:sldMk cId="2555686208" sldId="290"/>
            <ac:spMk id="12" creationId="{CB9C6E34-B490-47D5-93B2-0394E6041A59}"/>
          </ac:spMkLst>
        </pc:spChg>
        <pc:picChg chg="add mod modCrop">
          <ac:chgData name="子豪 章" userId="a49aefbc8cdc36ad" providerId="LiveId" clId="{96A10620-9B2D-4E3D-B247-8561B3BE6E28}" dt="2023-10-17T05:27:43.157" v="188" actId="1076"/>
          <ac:picMkLst>
            <pc:docMk/>
            <pc:sldMk cId="2555686208" sldId="290"/>
            <ac:picMk id="4" creationId="{AB911B87-E821-48E3-9AD2-2C602BA65066}"/>
          </ac:picMkLst>
        </pc:picChg>
      </pc:sldChg>
    </pc:docChg>
  </pc:docChgLst>
  <pc:docChgLst>
    <pc:chgData name="子豪 章" userId="a49aefbc8cdc36ad" providerId="LiveId" clId="{D5799F96-7691-4811-B9A2-80345676BA96}"/>
    <pc:docChg chg="modSld modShowInfo">
      <pc:chgData name="子豪 章" userId="a49aefbc8cdc36ad" providerId="LiveId" clId="{D5799F96-7691-4811-B9A2-80345676BA96}" dt="2023-10-14T06:13:39.792" v="21" actId="20577"/>
      <pc:docMkLst>
        <pc:docMk/>
      </pc:docMkLst>
      <pc:sldChg chg="modSp mod">
        <pc:chgData name="子豪 章" userId="a49aefbc8cdc36ad" providerId="LiveId" clId="{D5799F96-7691-4811-B9A2-80345676BA96}" dt="2023-10-14T06:13:39.792" v="21" actId="20577"/>
        <pc:sldMkLst>
          <pc:docMk/>
          <pc:sldMk cId="2465672363" sldId="282"/>
        </pc:sldMkLst>
        <pc:spChg chg="mod">
          <ac:chgData name="子豪 章" userId="a49aefbc8cdc36ad" providerId="LiveId" clId="{D5799F96-7691-4811-B9A2-80345676BA96}" dt="2023-10-14T06:13:39.792" v="21" actId="20577"/>
          <ac:spMkLst>
            <pc:docMk/>
            <pc:sldMk cId="2465672363" sldId="282"/>
            <ac:spMk id="24" creationId="{1EE4E4B7-2C1B-46E0-A979-75020B2DC38E}"/>
          </ac:spMkLst>
        </pc:spChg>
      </pc:sldChg>
    </pc:docChg>
  </pc:docChgLst>
  <pc:docChgLst>
    <pc:chgData name="子豪 章" userId="a49aefbc8cdc36ad" providerId="LiveId" clId="{75D8AA73-D656-449D-8247-E92CBAF09F6B}"/>
    <pc:docChg chg="undo custSel addSld delSld modSld">
      <pc:chgData name="子豪 章" userId="a49aefbc8cdc36ad" providerId="LiveId" clId="{75D8AA73-D656-449D-8247-E92CBAF09F6B}" dt="2023-10-14T05:51:09.450" v="37" actId="1076"/>
      <pc:docMkLst>
        <pc:docMk/>
      </pc:docMkLst>
      <pc:sldChg chg="new del">
        <pc:chgData name="子豪 章" userId="a49aefbc8cdc36ad" providerId="LiveId" clId="{75D8AA73-D656-449D-8247-E92CBAF09F6B}" dt="2023-10-14T05:49:44.276" v="2" actId="47"/>
        <pc:sldMkLst>
          <pc:docMk/>
          <pc:sldMk cId="2646961998" sldId="286"/>
        </pc:sldMkLst>
      </pc:sldChg>
      <pc:sldChg chg="addSp delSp modSp add mod">
        <pc:chgData name="子豪 章" userId="a49aefbc8cdc36ad" providerId="LiveId" clId="{75D8AA73-D656-449D-8247-E92CBAF09F6B}" dt="2023-10-14T05:51:09.450" v="37" actId="1076"/>
        <pc:sldMkLst>
          <pc:docMk/>
          <pc:sldMk cId="3975383653" sldId="287"/>
        </pc:sldMkLst>
        <pc:picChg chg="add mod">
          <ac:chgData name="子豪 章" userId="a49aefbc8cdc36ad" providerId="LiveId" clId="{75D8AA73-D656-449D-8247-E92CBAF09F6B}" dt="2023-10-14T05:51:03.158" v="32" actId="14100"/>
          <ac:picMkLst>
            <pc:docMk/>
            <pc:sldMk cId="3975383653" sldId="287"/>
            <ac:picMk id="2" creationId="{4926F6F2-15A1-4334-88B9-00498FA92F4B}"/>
          </ac:picMkLst>
        </pc:picChg>
        <pc:picChg chg="add mod">
          <ac:chgData name="子豪 章" userId="a49aefbc8cdc36ad" providerId="LiveId" clId="{75D8AA73-D656-449D-8247-E92CBAF09F6B}" dt="2023-10-14T05:51:09.450" v="37" actId="1076"/>
          <ac:picMkLst>
            <pc:docMk/>
            <pc:sldMk cId="3975383653" sldId="287"/>
            <ac:picMk id="3" creationId="{A33878FA-BA4A-4975-92A2-0A18D394C9B5}"/>
          </ac:picMkLst>
        </pc:picChg>
        <pc:picChg chg="add mod">
          <ac:chgData name="子豪 章" userId="a49aefbc8cdc36ad" providerId="LiveId" clId="{75D8AA73-D656-449D-8247-E92CBAF09F6B}" dt="2023-10-14T05:51:08.078" v="36" actId="1076"/>
          <ac:picMkLst>
            <pc:docMk/>
            <pc:sldMk cId="3975383653" sldId="287"/>
            <ac:picMk id="4" creationId="{55BCB6EE-574B-4AEF-9CD9-B0B1E5F35346}"/>
          </ac:picMkLst>
        </pc:picChg>
        <pc:picChg chg="del">
          <ac:chgData name="子豪 章" userId="a49aefbc8cdc36ad" providerId="LiveId" clId="{75D8AA73-D656-449D-8247-E92CBAF09F6B}" dt="2023-10-14T05:49:45.694" v="3" actId="478"/>
          <ac:picMkLst>
            <pc:docMk/>
            <pc:sldMk cId="3975383653" sldId="287"/>
            <ac:picMk id="20" creationId="{028D165D-E217-4F7D-A763-11CE87B0FE95}"/>
          </ac:picMkLst>
        </pc:picChg>
      </pc:sldChg>
    </pc:docChg>
  </pc:docChgLst>
  <pc:docChgLst>
    <pc:chgData name="子豪 章" userId="a49aefbc8cdc36ad" providerId="LiveId" clId="{F6FF8924-C77D-43FE-A34B-D93152FCDF2A}"/>
    <pc:docChg chg="undo custSel modSld">
      <pc:chgData name="子豪 章" userId="a49aefbc8cdc36ad" providerId="LiveId" clId="{F6FF8924-C77D-43FE-A34B-D93152FCDF2A}" dt="2024-03-21T14:49:14.374" v="5" actId="5793"/>
      <pc:docMkLst>
        <pc:docMk/>
      </pc:docMkLst>
      <pc:sldChg chg="modSp mod">
        <pc:chgData name="子豪 章" userId="a49aefbc8cdc36ad" providerId="LiveId" clId="{F6FF8924-C77D-43FE-A34B-D93152FCDF2A}" dt="2024-03-21T14:49:14.374" v="5" actId="5793"/>
        <pc:sldMkLst>
          <pc:docMk/>
          <pc:sldMk cId="2427253875" sldId="256"/>
        </pc:sldMkLst>
        <pc:spChg chg="mod">
          <ac:chgData name="子豪 章" userId="a49aefbc8cdc36ad" providerId="LiveId" clId="{F6FF8924-C77D-43FE-A34B-D93152FCDF2A}" dt="2024-03-21T14:49:14.374" v="5" actId="5793"/>
          <ac:spMkLst>
            <pc:docMk/>
            <pc:sldMk cId="2427253875" sldId="256"/>
            <ac:spMk id="6" creationId="{7FF96F01-BAF6-3724-0F21-720371F0A830}"/>
          </ac:spMkLst>
        </pc:spChg>
      </pc:sldChg>
    </pc:docChg>
  </pc:docChgLst>
  <pc:docChgLst>
    <pc:chgData name="子豪 章" userId="a49aefbc8cdc36ad" providerId="LiveId" clId="{46D58391-938D-4FB6-A652-083D071D6EBA}"/>
    <pc:docChg chg="custSel delSld modSld">
      <pc:chgData name="子豪 章" userId="a49aefbc8cdc36ad" providerId="LiveId" clId="{46D58391-938D-4FB6-A652-083D071D6EBA}" dt="2023-10-21T04:49:09.528" v="117" actId="2696"/>
      <pc:docMkLst>
        <pc:docMk/>
      </pc:docMkLst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292854877" sldId="279"/>
        </pc:sldMkLst>
      </pc:sldChg>
      <pc:sldChg chg="modSp del mod">
        <pc:chgData name="子豪 章" userId="a49aefbc8cdc36ad" providerId="LiveId" clId="{46D58391-938D-4FB6-A652-083D071D6EBA}" dt="2023-10-21T04:49:09.528" v="117" actId="2696"/>
        <pc:sldMkLst>
          <pc:docMk/>
          <pc:sldMk cId="1900223312" sldId="283"/>
        </pc:sldMkLst>
        <pc:picChg chg="mod">
          <ac:chgData name="子豪 章" userId="a49aefbc8cdc36ad" providerId="LiveId" clId="{46D58391-938D-4FB6-A652-083D071D6EBA}" dt="2023-10-21T04:49:04.996" v="116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3983251148" sldId="289"/>
        </pc:sldMkLst>
      </pc:sldChg>
      <pc:sldChg chg="modSp mod">
        <pc:chgData name="子豪 章" userId="a49aefbc8cdc36ad" providerId="LiveId" clId="{46D58391-938D-4FB6-A652-083D071D6EBA}" dt="2023-10-21T04:44:53.054" v="6" actId="1076"/>
        <pc:sldMkLst>
          <pc:docMk/>
          <pc:sldMk cId="3324032298" sldId="293"/>
        </pc:sldMkLst>
        <pc:spChg chg="mod">
          <ac:chgData name="子豪 章" userId="a49aefbc8cdc36ad" providerId="LiveId" clId="{46D58391-938D-4FB6-A652-083D071D6EBA}" dt="2023-10-21T04:44:53.054" v="6" actId="1076"/>
          <ac:spMkLst>
            <pc:docMk/>
            <pc:sldMk cId="3324032298" sldId="293"/>
            <ac:spMk id="66" creationId="{760C7A7B-F0A3-4596-B3B3-6DB4346EF04A}"/>
          </ac:spMkLst>
        </pc:spChg>
        <pc:picChg chg="mod">
          <ac:chgData name="子豪 章" userId="a49aefbc8cdc36ad" providerId="LiveId" clId="{46D58391-938D-4FB6-A652-083D071D6EBA}" dt="2023-10-21T04:44:51.203" v="5" actId="1076"/>
          <ac:picMkLst>
            <pc:docMk/>
            <pc:sldMk cId="3324032298" sldId="293"/>
            <ac:picMk id="65" creationId="{F7153EC2-6E91-4E9E-A164-9B0C78DD8120}"/>
          </ac:picMkLst>
        </pc:picChg>
        <pc:picChg chg="mod">
          <ac:chgData name="子豪 章" userId="a49aefbc8cdc36ad" providerId="LiveId" clId="{46D58391-938D-4FB6-A652-083D071D6EBA}" dt="2023-10-21T04:44:46.774" v="3" actId="1076"/>
          <ac:picMkLst>
            <pc:docMk/>
            <pc:sldMk cId="3324032298" sldId="293"/>
            <ac:picMk id="72" creationId="{A24FE192-F433-4278-BA03-632C9D0C8828}"/>
          </ac:picMkLst>
        </pc:picChg>
        <pc:cxnChg chg="mod">
          <ac:chgData name="子豪 章" userId="a49aefbc8cdc36ad" providerId="LiveId" clId="{46D58391-938D-4FB6-A652-083D071D6EBA}" dt="2023-10-21T04:44:41.237" v="2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modSp mod">
        <pc:chgData name="子豪 章" userId="a49aefbc8cdc36ad" providerId="LiveId" clId="{46D58391-938D-4FB6-A652-083D071D6EBA}" dt="2023-10-21T04:45:11.273" v="11" actId="14100"/>
        <pc:sldMkLst>
          <pc:docMk/>
          <pc:sldMk cId="2639688520" sldId="294"/>
        </pc:sldMkLst>
        <pc:spChg chg="mod">
          <ac:chgData name="子豪 章" userId="a49aefbc8cdc36ad" providerId="LiveId" clId="{46D58391-938D-4FB6-A652-083D071D6EBA}" dt="2023-10-21T04:45:11.273" v="11" actId="14100"/>
          <ac:spMkLst>
            <pc:docMk/>
            <pc:sldMk cId="2639688520" sldId="294"/>
            <ac:spMk id="6" creationId="{86B04745-BBC6-46EB-9EBC-EA86A736CE48}"/>
          </ac:spMkLst>
        </pc:spChg>
      </pc:sldChg>
      <pc:sldChg chg="addSp modSp mod">
        <pc:chgData name="子豪 章" userId="a49aefbc8cdc36ad" providerId="LiveId" clId="{46D58391-938D-4FB6-A652-083D071D6EBA}" dt="2023-10-21T04:46:37.928" v="68" actId="1076"/>
        <pc:sldMkLst>
          <pc:docMk/>
          <pc:sldMk cId="4220200417" sldId="296"/>
        </pc:sldMkLst>
        <pc:spChg chg="add mod">
          <ac:chgData name="子豪 章" userId="a49aefbc8cdc36ad" providerId="LiveId" clId="{46D58391-938D-4FB6-A652-083D071D6EBA}" dt="2023-10-21T04:46:37.928" v="68" actId="1076"/>
          <ac:spMkLst>
            <pc:docMk/>
            <pc:sldMk cId="4220200417" sldId="296"/>
            <ac:spMk id="3" creationId="{D1A73A5C-18BA-4C04-B64F-67D4DBA1E094}"/>
          </ac:spMkLst>
        </pc:spChg>
        <pc:picChg chg="mod">
          <ac:chgData name="子豪 章" userId="a49aefbc8cdc36ad" providerId="LiveId" clId="{46D58391-938D-4FB6-A652-083D071D6EBA}" dt="2023-10-21T04:45:44.473" v="15" actId="1076"/>
          <ac:picMkLst>
            <pc:docMk/>
            <pc:sldMk cId="4220200417" sldId="296"/>
            <ac:picMk id="2" creationId="{ABE2814D-58C6-4A38-ADB9-A73C2324FC96}"/>
          </ac:picMkLst>
        </pc:picChg>
        <pc:picChg chg="mod">
          <ac:chgData name="子豪 章" userId="a49aefbc8cdc36ad" providerId="LiveId" clId="{46D58391-938D-4FB6-A652-083D071D6EBA}" dt="2023-10-21T04:45:41.711" v="14" actId="1076"/>
          <ac:picMkLst>
            <pc:docMk/>
            <pc:sldMk cId="4220200417" sldId="296"/>
            <ac:picMk id="17" creationId="{BBA34995-FE22-4821-AD1E-87751FC5EE09}"/>
          </ac:picMkLst>
        </pc:picChg>
      </pc:sldChg>
      <pc:sldChg chg="addSp modSp mod">
        <pc:chgData name="子豪 章" userId="a49aefbc8cdc36ad" providerId="LiveId" clId="{46D58391-938D-4FB6-A652-083D071D6EBA}" dt="2023-10-21T04:48:04.097" v="97" actId="14100"/>
        <pc:sldMkLst>
          <pc:docMk/>
          <pc:sldMk cId="199618755" sldId="297"/>
        </pc:sldMkLst>
        <pc:picChg chg="add mod">
          <ac:chgData name="子豪 章" userId="a49aefbc8cdc36ad" providerId="LiveId" clId="{46D58391-938D-4FB6-A652-083D071D6EBA}" dt="2023-10-21T04:48:00.468" v="95" actId="1076"/>
          <ac:picMkLst>
            <pc:docMk/>
            <pc:sldMk cId="199618755" sldId="297"/>
            <ac:picMk id="2" creationId="{CA9B02DC-6056-451F-87DB-BEB7A82C263E}"/>
          </ac:picMkLst>
        </pc:picChg>
        <pc:picChg chg="add mod">
          <ac:chgData name="子豪 章" userId="a49aefbc8cdc36ad" providerId="LiveId" clId="{46D58391-938D-4FB6-A652-083D071D6EBA}" dt="2023-10-21T04:47:59.730" v="94" actId="1076"/>
          <ac:picMkLst>
            <pc:docMk/>
            <pc:sldMk cId="199618755" sldId="297"/>
            <ac:picMk id="3" creationId="{9B8B6D6C-E619-44BE-BFC6-0FAA64597719}"/>
          </ac:picMkLst>
        </pc:picChg>
        <pc:picChg chg="mod">
          <ac:chgData name="子豪 章" userId="a49aefbc8cdc36ad" providerId="LiveId" clId="{46D58391-938D-4FB6-A652-083D071D6EBA}" dt="2023-10-21T04:47:37.553" v="86" actId="1076"/>
          <ac:picMkLst>
            <pc:docMk/>
            <pc:sldMk cId="199618755" sldId="297"/>
            <ac:picMk id="7" creationId="{6565556B-8117-4673-9003-FDAA5573D025}"/>
          </ac:picMkLst>
        </pc:picChg>
        <pc:picChg chg="mod">
          <ac:chgData name="子豪 章" userId="a49aefbc8cdc36ad" providerId="LiveId" clId="{46D58391-938D-4FB6-A652-083D071D6EBA}" dt="2023-10-21T04:48:04.097" v="97" actId="14100"/>
          <ac:picMkLst>
            <pc:docMk/>
            <pc:sldMk cId="199618755" sldId="297"/>
            <ac:picMk id="12" creationId="{9C8C5A5B-77F1-48DE-8EB7-04C2258C03DD}"/>
          </ac:picMkLst>
        </pc:picChg>
      </pc:sldChg>
      <pc:sldChg chg="modSp mod">
        <pc:chgData name="子豪 章" userId="a49aefbc8cdc36ad" providerId="LiveId" clId="{46D58391-938D-4FB6-A652-083D071D6EBA}" dt="2023-10-21T04:48:44.365" v="114" actId="1076"/>
        <pc:sldMkLst>
          <pc:docMk/>
          <pc:sldMk cId="1543003711" sldId="298"/>
        </pc:sldMkLst>
        <pc:spChg chg="mod">
          <ac:chgData name="子豪 章" userId="a49aefbc8cdc36ad" providerId="LiveId" clId="{46D58391-938D-4FB6-A652-083D071D6EBA}" dt="2023-10-21T04:47:03.481" v="80" actId="20577"/>
          <ac:spMkLst>
            <pc:docMk/>
            <pc:sldMk cId="1543003711" sldId="298"/>
            <ac:spMk id="6" creationId="{DA5B318C-FA9D-4B11-A7D5-6703261E1B6A}"/>
          </ac:spMkLst>
        </pc:spChg>
        <pc:spChg chg="mod">
          <ac:chgData name="子豪 章" userId="a49aefbc8cdc36ad" providerId="LiveId" clId="{46D58391-938D-4FB6-A652-083D071D6EBA}" dt="2023-10-21T04:48:43.598" v="113" actId="1076"/>
          <ac:spMkLst>
            <pc:docMk/>
            <pc:sldMk cId="1543003711" sldId="298"/>
            <ac:spMk id="20" creationId="{29608F85-5847-422D-A8C1-9B92B349E3D9}"/>
          </ac:spMkLst>
        </pc:spChg>
        <pc:picChg chg="mod">
          <ac:chgData name="子豪 章" userId="a49aefbc8cdc36ad" providerId="LiveId" clId="{46D58391-938D-4FB6-A652-083D071D6EBA}" dt="2023-10-21T04:48:44.365" v="114" actId="1076"/>
          <ac:picMkLst>
            <pc:docMk/>
            <pc:sldMk cId="1543003711" sldId="298"/>
            <ac:picMk id="5" creationId="{C123744F-66FE-4031-B7D8-543D970CE41F}"/>
          </ac:picMkLst>
        </pc:picChg>
        <pc:picChg chg="mod">
          <ac:chgData name="子豪 章" userId="a49aefbc8cdc36ad" providerId="LiveId" clId="{46D58391-938D-4FB6-A652-083D071D6EBA}" dt="2023-10-21T04:48:30.451" v="99" actId="1076"/>
          <ac:picMkLst>
            <pc:docMk/>
            <pc:sldMk cId="1543003711" sldId="298"/>
            <ac:picMk id="8" creationId="{E7C9BB3B-6BD1-425C-A674-44F6E98FAF40}"/>
          </ac:picMkLst>
        </pc:picChg>
        <pc:picChg chg="mod">
          <ac:chgData name="子豪 章" userId="a49aefbc8cdc36ad" providerId="LiveId" clId="{46D58391-938D-4FB6-A652-083D071D6EBA}" dt="2023-10-21T04:48:28.145" v="98" actId="1076"/>
          <ac:picMkLst>
            <pc:docMk/>
            <pc:sldMk cId="1543003711" sldId="298"/>
            <ac:picMk id="10" creationId="{DA6D5A83-69EC-459C-A21D-6EB410BA24BC}"/>
          </ac:picMkLst>
        </pc:picChg>
        <pc:cxnChg chg="mod">
          <ac:chgData name="子豪 章" userId="a49aefbc8cdc36ad" providerId="LiveId" clId="{46D58391-938D-4FB6-A652-083D071D6EBA}" dt="2023-10-21T04:48:42.132" v="112" actId="1076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modSp mod">
        <pc:chgData name="子豪 章" userId="a49aefbc8cdc36ad" providerId="LiveId" clId="{46D58391-938D-4FB6-A652-083D071D6EBA}" dt="2023-10-21T04:48:51.057" v="115" actId="1076"/>
        <pc:sldMkLst>
          <pc:docMk/>
          <pc:sldMk cId="942135151" sldId="299"/>
        </pc:sldMkLst>
        <pc:picChg chg="mod">
          <ac:chgData name="子豪 章" userId="a49aefbc8cdc36ad" providerId="LiveId" clId="{46D58391-938D-4FB6-A652-083D071D6EBA}" dt="2023-10-21T04:48:51.057" v="115" actId="1076"/>
          <ac:picMkLst>
            <pc:docMk/>
            <pc:sldMk cId="942135151" sldId="299"/>
            <ac:picMk id="4" creationId="{FCF0C9FC-CEFC-4574-832A-B78DD8DB3B37}"/>
          </ac:picMkLst>
        </pc:picChg>
      </pc:sldChg>
    </pc:docChg>
  </pc:docChgLst>
  <pc:docChgLst>
    <pc:chgData name="子豪 章" userId="a49aefbc8cdc36ad" providerId="LiveId" clId="{13A92059-BAAC-4DF4-BE36-25E43B3701F3}"/>
    <pc:docChg chg="undo redo custSel addSld delSld modSld sldOrd">
      <pc:chgData name="子豪 章" userId="a49aefbc8cdc36ad" providerId="LiveId" clId="{13A92059-BAAC-4DF4-BE36-25E43B3701F3}" dt="2023-10-20T11:43:57.881" v="2829" actId="1076"/>
      <pc:docMkLst>
        <pc:docMk/>
      </pc:docMkLst>
      <pc:sldChg chg="modSp mod">
        <pc:chgData name="子豪 章" userId="a49aefbc8cdc36ad" providerId="LiveId" clId="{13A92059-BAAC-4DF4-BE36-25E43B3701F3}" dt="2023-10-20T09:03:21.499" v="44" actId="14100"/>
        <pc:sldMkLst>
          <pc:docMk/>
          <pc:sldMk cId="2427253875" sldId="256"/>
        </pc:sldMkLst>
        <pc:spChg chg="mod">
          <ac:chgData name="子豪 章" userId="a49aefbc8cdc36ad" providerId="LiveId" clId="{13A92059-BAAC-4DF4-BE36-25E43B3701F3}" dt="2023-10-20T09:03:21.499" v="44" actId="14100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13A92059-BAAC-4DF4-BE36-25E43B3701F3}" dt="2023-10-20T09:03:18.605" v="43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13A92059-BAAC-4DF4-BE36-25E43B3701F3}" dt="2023-10-20T09:01:36.258" v="20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 ord">
        <pc:chgData name="子豪 章" userId="a49aefbc8cdc36ad" providerId="LiveId" clId="{13A92059-BAAC-4DF4-BE36-25E43B3701F3}" dt="2023-10-20T09:06:39.720" v="114"/>
        <pc:sldMkLst>
          <pc:docMk/>
          <pc:sldMk cId="292854877" sldId="279"/>
        </pc:sldMkLst>
        <pc:spChg chg="mod">
          <ac:chgData name="子豪 章" userId="a49aefbc8cdc36ad" providerId="LiveId" clId="{13A92059-BAAC-4DF4-BE36-25E43B3701F3}" dt="2023-10-20T09:03:35.756" v="48" actId="1076"/>
          <ac:spMkLst>
            <pc:docMk/>
            <pc:sldMk cId="292854877" sldId="279"/>
            <ac:spMk id="4" creationId="{14958FE5-2323-C9EA-68C9-A188CC502A6B}"/>
          </ac:spMkLst>
        </pc:spChg>
        <pc:spChg chg="del mod">
          <ac:chgData name="子豪 章" userId="a49aefbc8cdc36ad" providerId="LiveId" clId="{13A92059-BAAC-4DF4-BE36-25E43B3701F3}" dt="2023-10-20T09:05:50.768" v="102" actId="478"/>
          <ac:spMkLst>
            <pc:docMk/>
            <pc:sldMk cId="292854877" sldId="279"/>
            <ac:spMk id="10" creationId="{ED6A021D-C60B-9A91-B342-83D1EA6B77F5}"/>
          </ac:spMkLst>
        </pc:spChg>
        <pc:spChg chg="add mod">
          <ac:chgData name="子豪 章" userId="a49aefbc8cdc36ad" providerId="LiveId" clId="{13A92059-BAAC-4DF4-BE36-25E43B3701F3}" dt="2023-10-20T09:05:09.396" v="92" actId="1076"/>
          <ac:spMkLst>
            <pc:docMk/>
            <pc:sldMk cId="292854877" sldId="279"/>
            <ac:spMk id="12" creationId="{D641E22E-5A7B-42F2-8DB5-1523217BBF8F}"/>
          </ac:spMkLst>
        </pc:spChg>
        <pc:spChg chg="mod">
          <ac:chgData name="子豪 章" userId="a49aefbc8cdc36ad" providerId="LiveId" clId="{13A92059-BAAC-4DF4-BE36-25E43B3701F3}" dt="2023-10-20T09:05:53.830" v="103" actId="1076"/>
          <ac:spMkLst>
            <pc:docMk/>
            <pc:sldMk cId="292854877" sldId="279"/>
            <ac:spMk id="14" creationId="{ED07A454-7151-2331-77E0-E54BE7523A90}"/>
          </ac:spMkLst>
        </pc:spChg>
        <pc:grpChg chg="del mod">
          <ac:chgData name="子豪 章" userId="a49aefbc8cdc36ad" providerId="LiveId" clId="{13A92059-BAAC-4DF4-BE36-25E43B3701F3}" dt="2023-10-20T09:04:07.799" v="76" actId="478"/>
          <ac:grpSpMkLst>
            <pc:docMk/>
            <pc:sldMk cId="292854877" sldId="279"/>
            <ac:grpSpMk id="20" creationId="{3E0BABDA-5059-63D1-E21A-3CF242FEBCCF}"/>
          </ac:grpSpMkLst>
        </pc:grpChg>
        <pc:picChg chg="mod">
          <ac:chgData name="子豪 章" userId="a49aefbc8cdc36ad" providerId="LiveId" clId="{13A92059-BAAC-4DF4-BE36-25E43B3701F3}" dt="2023-10-20T09:05:53.830" v="103" actId="1076"/>
          <ac:picMkLst>
            <pc:docMk/>
            <pc:sldMk cId="292854877" sldId="279"/>
            <ac:picMk id="2" creationId="{4F4251F0-5EA3-8779-465B-50E37C177185}"/>
          </ac:picMkLst>
        </pc:picChg>
        <pc:picChg chg="mod">
          <ac:chgData name="子豪 章" userId="a49aefbc8cdc36ad" providerId="LiveId" clId="{13A92059-BAAC-4DF4-BE36-25E43B3701F3}" dt="2023-10-20T09:05:59.351" v="106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13A92059-BAAC-4DF4-BE36-25E43B3701F3}" dt="2023-10-20T09:04:22.566" v="82" actId="1076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13A92059-BAAC-4DF4-BE36-25E43B3701F3}" dt="2023-10-20T09:06:05.734" v="109" actId="1076"/>
          <ac:picMkLst>
            <pc:docMk/>
            <pc:sldMk cId="292854877" sldId="279"/>
            <ac:picMk id="6" creationId="{08786253-7608-A47A-A3FB-40CAB692DB88}"/>
          </ac:picMkLst>
        </pc:picChg>
        <pc:picChg chg="mod">
          <ac:chgData name="子豪 章" userId="a49aefbc8cdc36ad" providerId="LiveId" clId="{13A92059-BAAC-4DF4-BE36-25E43B3701F3}" dt="2023-10-20T09:06:14.039" v="110" actId="1076"/>
          <ac:picMkLst>
            <pc:docMk/>
            <pc:sldMk cId="292854877" sldId="279"/>
            <ac:picMk id="7" creationId="{18B87F54-4CB7-88CA-AADF-302942DD0372}"/>
          </ac:picMkLst>
        </pc:picChg>
        <pc:picChg chg="mod">
          <ac:chgData name="子豪 章" userId="a49aefbc8cdc36ad" providerId="LiveId" clId="{13A92059-BAAC-4DF4-BE36-25E43B3701F3}" dt="2023-10-20T09:05:31.362" v="98" actId="1076"/>
          <ac:picMkLst>
            <pc:docMk/>
            <pc:sldMk cId="292854877" sldId="279"/>
            <ac:picMk id="8" creationId="{BF034512-42D9-E1F0-26D3-443CC6A398D1}"/>
          </ac:picMkLst>
        </pc:picChg>
        <pc:picChg chg="mod">
          <ac:chgData name="子豪 章" userId="a49aefbc8cdc36ad" providerId="LiveId" clId="{13A92059-BAAC-4DF4-BE36-25E43B3701F3}" dt="2023-10-20T09:05:30.585" v="97" actId="1076"/>
          <ac:picMkLst>
            <pc:docMk/>
            <pc:sldMk cId="292854877" sldId="279"/>
            <ac:picMk id="9" creationId="{BD0A2DFA-7772-5F7C-7CA4-727E7F503996}"/>
          </ac:picMkLst>
        </pc:picChg>
        <pc:cxnChg chg="add del mod">
          <ac:chgData name="子豪 章" userId="a49aefbc8cdc36ad" providerId="LiveId" clId="{13A92059-BAAC-4DF4-BE36-25E43B3701F3}" dt="2023-10-20T09:04:32.426" v="85" actId="478"/>
          <ac:cxnSpMkLst>
            <pc:docMk/>
            <pc:sldMk cId="292854877" sldId="279"/>
            <ac:cxnSpMk id="15" creationId="{56DC19AD-EAAD-450E-A055-A909173EF9F5}"/>
          </ac:cxnSpMkLst>
        </pc:cxnChg>
        <pc:cxnChg chg="add del mod">
          <ac:chgData name="子豪 章" userId="a49aefbc8cdc36ad" providerId="LiveId" clId="{13A92059-BAAC-4DF4-BE36-25E43B3701F3}" dt="2023-10-20T09:05:02.952" v="88" actId="478"/>
          <ac:cxnSpMkLst>
            <pc:docMk/>
            <pc:sldMk cId="292854877" sldId="279"/>
            <ac:cxnSpMk id="17" creationId="{67DAD2A1-9950-428D-8B60-59C01C538F25}"/>
          </ac:cxnSpMkLst>
        </pc:cxnChg>
        <pc:cxnChg chg="add del mod">
          <ac:chgData name="子豪 章" userId="a49aefbc8cdc36ad" providerId="LiveId" clId="{13A92059-BAAC-4DF4-BE36-25E43B3701F3}" dt="2023-10-20T09:05:16.666" v="94" actId="478"/>
          <ac:cxnSpMkLst>
            <pc:docMk/>
            <pc:sldMk cId="292854877" sldId="279"/>
            <ac:cxnSpMk id="23" creationId="{03CB0C85-DC14-4969-BEF6-3349CA05CF24}"/>
          </ac:cxnSpMkLst>
        </pc:cxnChg>
        <pc:cxnChg chg="add mod">
          <ac:chgData name="子豪 章" userId="a49aefbc8cdc36ad" providerId="LiveId" clId="{13A92059-BAAC-4DF4-BE36-25E43B3701F3}" dt="2023-10-20T09:05:27.743" v="96" actId="1582"/>
          <ac:cxnSpMkLst>
            <pc:docMk/>
            <pc:sldMk cId="292854877" sldId="279"/>
            <ac:cxnSpMk id="25" creationId="{52213C88-CE7F-4F56-842E-251238C12D00}"/>
          </ac:cxnSpMkLst>
        </pc:cxnChg>
      </pc:sldChg>
      <pc:sldChg chg="modSp add del mod">
        <pc:chgData name="子豪 章" userId="a49aefbc8cdc36ad" providerId="LiveId" clId="{13A92059-BAAC-4DF4-BE36-25E43B3701F3}" dt="2023-10-20T11:42:18.961" v="2714" actId="47"/>
        <pc:sldMkLst>
          <pc:docMk/>
          <pc:sldMk cId="3508166903" sldId="280"/>
        </pc:sldMkLst>
        <pc:spChg chg="mod">
          <ac:chgData name="子豪 章" userId="a49aefbc8cdc36ad" providerId="LiveId" clId="{13A92059-BAAC-4DF4-BE36-25E43B3701F3}" dt="2023-10-20T11:37:54.917" v="2583" actId="27636"/>
          <ac:spMkLst>
            <pc:docMk/>
            <pc:sldMk cId="3508166903" sldId="280"/>
            <ac:spMk id="3" creationId="{65471D32-653D-5E59-377C-93B93349F497}"/>
          </ac:spMkLst>
        </pc:spChg>
      </pc:sldChg>
      <pc:sldChg chg="addSp delSp modSp add mod ord modClrScheme chgLayout">
        <pc:chgData name="子豪 章" userId="a49aefbc8cdc36ad" providerId="LiveId" clId="{13A92059-BAAC-4DF4-BE36-25E43B3701F3}" dt="2023-10-20T11:43:21.963" v="2801" actId="20577"/>
        <pc:sldMkLst>
          <pc:docMk/>
          <pc:sldMk cId="1900223312" sldId="283"/>
        </pc:sldMkLst>
        <pc:spChg chg="add mod">
          <ac:chgData name="子豪 章" userId="a49aefbc8cdc36ad" providerId="LiveId" clId="{13A92059-BAAC-4DF4-BE36-25E43B3701F3}" dt="2023-10-20T11:43:21.963" v="2801" actId="20577"/>
          <ac:spMkLst>
            <pc:docMk/>
            <pc:sldMk cId="1900223312" sldId="283"/>
            <ac:spMk id="2" creationId="{811767E3-9743-4BF7-A7EE-57EEE924E217}"/>
          </ac:spMkLst>
        </pc:spChg>
        <pc:spChg chg="del mod">
          <ac:chgData name="子豪 章" userId="a49aefbc8cdc36ad" providerId="LiveId" clId="{13A92059-BAAC-4DF4-BE36-25E43B3701F3}" dt="2023-10-20T11:38:28.465" v="2587" actId="700"/>
          <ac:spMkLst>
            <pc:docMk/>
            <pc:sldMk cId="1900223312" sldId="283"/>
            <ac:spMk id="3" creationId="{89CBF254-F7C9-4FE3-9014-85ADA1D93AD6}"/>
          </ac:spMkLst>
        </pc:spChg>
        <pc:spChg chg="mod">
          <ac:chgData name="子豪 章" userId="a49aefbc8cdc36ad" providerId="LiveId" clId="{13A92059-BAAC-4DF4-BE36-25E43B3701F3}" dt="2023-10-20T11:42:38.622" v="2719" actId="1076"/>
          <ac:spMkLst>
            <pc:docMk/>
            <pc:sldMk cId="1900223312" sldId="283"/>
            <ac:spMk id="6" creationId="{B1B6262B-BF84-42F6-AF47-D40B491FDD99}"/>
          </ac:spMkLst>
        </pc:spChg>
        <pc:spChg chg="del mod">
          <ac:chgData name="子豪 章" userId="a49aefbc8cdc36ad" providerId="LiveId" clId="{13A92059-BAAC-4DF4-BE36-25E43B3701F3}" dt="2023-10-20T11:38:35.405" v="2590" actId="478"/>
          <ac:spMkLst>
            <pc:docMk/>
            <pc:sldMk cId="1900223312" sldId="283"/>
            <ac:spMk id="8" creationId="{6CAA5787-79D7-4F4D-B30A-93A1C90CD64A}"/>
          </ac:spMkLst>
        </pc:spChg>
        <pc:spChg chg="add mod">
          <ac:chgData name="子豪 章" userId="a49aefbc8cdc36ad" providerId="LiveId" clId="{13A92059-BAAC-4DF4-BE36-25E43B3701F3}" dt="2023-10-20T11:39:46.692" v="2618" actId="20577"/>
          <ac:spMkLst>
            <pc:docMk/>
            <pc:sldMk cId="1900223312" sldId="283"/>
            <ac:spMk id="9" creationId="{049EC0C8-EFF4-4F26-8DE3-38D161BAA685}"/>
          </ac:spMkLst>
        </pc:spChg>
        <pc:spChg chg="add mod">
          <ac:chgData name="子豪 章" userId="a49aefbc8cdc36ad" providerId="LiveId" clId="{13A92059-BAAC-4DF4-BE36-25E43B3701F3}" dt="2023-10-20T11:42:32.416" v="2716" actId="1076"/>
          <ac:spMkLst>
            <pc:docMk/>
            <pc:sldMk cId="1900223312" sldId="283"/>
            <ac:spMk id="10" creationId="{65E3C7FE-0165-450F-8836-E7DA966019D7}"/>
          </ac:spMkLst>
        </pc:spChg>
        <pc:picChg chg="mod">
          <ac:chgData name="子豪 章" userId="a49aefbc8cdc36ad" providerId="LiveId" clId="{13A92059-BAAC-4DF4-BE36-25E43B3701F3}" dt="2023-10-20T11:42:41.923" v="2720" actId="1076"/>
          <ac:picMkLst>
            <pc:docMk/>
            <pc:sldMk cId="1900223312" sldId="283"/>
            <ac:picMk id="4" creationId="{12C6FD30-AD54-4F29-BB5A-F3E3081F2FBE}"/>
          </ac:picMkLst>
        </pc:picChg>
        <pc:picChg chg="mod">
          <ac:chgData name="子豪 章" userId="a49aefbc8cdc36ad" providerId="LiveId" clId="{13A92059-BAAC-4DF4-BE36-25E43B3701F3}" dt="2023-10-20T11:42:16.191" v="2713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13A92059-BAAC-4DF4-BE36-25E43B3701F3}" dt="2023-10-20T09:02:43.630" v="29" actId="47"/>
        <pc:sldMkLst>
          <pc:docMk/>
          <pc:sldMk cId="2261670622" sldId="288"/>
        </pc:sldMkLst>
      </pc:sldChg>
      <pc:sldChg chg="addSp modSp mod ord">
        <pc:chgData name="子豪 章" userId="a49aefbc8cdc36ad" providerId="LiveId" clId="{13A92059-BAAC-4DF4-BE36-25E43B3701F3}" dt="2023-10-20T11:40:58.149" v="2699" actId="1037"/>
        <pc:sldMkLst>
          <pc:docMk/>
          <pc:sldMk cId="3983251148" sldId="289"/>
        </pc:sldMkLst>
        <pc:spChg chg="add mod">
          <ac:chgData name="子豪 章" userId="a49aefbc8cdc36ad" providerId="LiveId" clId="{13A92059-BAAC-4DF4-BE36-25E43B3701F3}" dt="2023-10-20T11:40:34.415" v="2657" actId="14100"/>
          <ac:spMkLst>
            <pc:docMk/>
            <pc:sldMk cId="3983251148" sldId="289"/>
            <ac:spMk id="2" creationId="{B3C7B940-A502-4FE5-BBD4-4877D3843D42}"/>
          </ac:spMkLst>
        </pc:spChg>
        <pc:spChg chg="mod">
          <ac:chgData name="子豪 章" userId="a49aefbc8cdc36ad" providerId="LiveId" clId="{13A92059-BAAC-4DF4-BE36-25E43B3701F3}" dt="2023-10-20T09:06:23.322" v="112" actId="1076"/>
          <ac:spMkLst>
            <pc:docMk/>
            <pc:sldMk cId="3983251148" sldId="289"/>
            <ac:spMk id="6" creationId="{039D17F8-DCAD-4F9F-9194-6EC7E3B4B241}"/>
          </ac:spMkLst>
        </pc:spChg>
        <pc:spChg chg="mod">
          <ac:chgData name="子豪 章" userId="a49aefbc8cdc36ad" providerId="LiveId" clId="{13A92059-BAAC-4DF4-BE36-25E43B3701F3}" dt="2023-10-20T11:40:05.038" v="2620" actId="1076"/>
          <ac:spMkLst>
            <pc:docMk/>
            <pc:sldMk cId="3983251148" sldId="289"/>
            <ac:spMk id="22" creationId="{E29483E3-27BA-4E85-AEE1-BA6E448284D9}"/>
          </ac:spMkLst>
        </pc:spChg>
        <pc:spChg chg="mod">
          <ac:chgData name="子豪 章" userId="a49aefbc8cdc36ad" providerId="LiveId" clId="{13A92059-BAAC-4DF4-BE36-25E43B3701F3}" dt="2023-10-20T11:40:12.059" v="2623" actId="1076"/>
          <ac:spMkLst>
            <pc:docMk/>
            <pc:sldMk cId="3983251148" sldId="289"/>
            <ac:spMk id="23" creationId="{625C9C35-77D6-47A6-993D-A607CA917837}"/>
          </ac:spMkLst>
        </pc:spChg>
        <pc:spChg chg="mod">
          <ac:chgData name="子豪 章" userId="a49aefbc8cdc36ad" providerId="LiveId" clId="{13A92059-BAAC-4DF4-BE36-25E43B3701F3}" dt="2023-10-20T11:40:58.149" v="2699" actId="1037"/>
          <ac:spMkLst>
            <pc:docMk/>
            <pc:sldMk cId="3983251148" sldId="289"/>
            <ac:spMk id="24" creationId="{7E5513B6-3C23-4762-91AB-B45113A7479A}"/>
          </ac:spMkLst>
        </pc:spChg>
        <pc:spChg chg="add mod">
          <ac:chgData name="子豪 章" userId="a49aefbc8cdc36ad" providerId="LiveId" clId="{13A92059-BAAC-4DF4-BE36-25E43B3701F3}" dt="2023-10-20T11:40:41.839" v="2660" actId="1076"/>
          <ac:spMkLst>
            <pc:docMk/>
            <pc:sldMk cId="3983251148" sldId="289"/>
            <ac:spMk id="25" creationId="{EDD69C97-3AA7-4672-98D8-DC276423BD50}"/>
          </ac:spMkLst>
        </pc:spChg>
        <pc:picChg chg="mod">
          <ac:chgData name="子豪 章" userId="a49aefbc8cdc36ad" providerId="LiveId" clId="{13A92059-BAAC-4DF4-BE36-25E43B3701F3}" dt="2023-10-20T09:06:19.756" v="111" actId="1076"/>
          <ac:picMkLst>
            <pc:docMk/>
            <pc:sldMk cId="3983251148" sldId="289"/>
            <ac:picMk id="16" creationId="{32438198-BA34-44A2-BFCB-D1F55A501D64}"/>
          </ac:picMkLst>
        </pc:picChg>
      </pc:sldChg>
      <pc:sldChg chg="addSp delSp modSp new mod modClrScheme chgLayout">
        <pc:chgData name="子豪 章" userId="a49aefbc8cdc36ad" providerId="LiveId" clId="{13A92059-BAAC-4DF4-BE36-25E43B3701F3}" dt="2023-10-20T09:17:36.935" v="303" actId="1076"/>
        <pc:sldMkLst>
          <pc:docMk/>
          <pc:sldMk cId="2039257482" sldId="290"/>
        </pc:sldMkLst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2" creationId="{B38D70B5-930B-4225-9C4A-490D15623993}"/>
          </ac:spMkLst>
        </pc:spChg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3" creationId="{8CF539AE-636F-4122-BA8E-905D8B4C3356}"/>
          </ac:spMkLst>
        </pc:spChg>
        <pc:spChg chg="add mod">
          <ac:chgData name="子豪 章" userId="a49aefbc8cdc36ad" providerId="LiveId" clId="{13A92059-BAAC-4DF4-BE36-25E43B3701F3}" dt="2023-10-20T09:06:54.823" v="127" actId="1035"/>
          <ac:spMkLst>
            <pc:docMk/>
            <pc:sldMk cId="2039257482" sldId="290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09:17:22.974" v="299" actId="1076"/>
          <ac:spMkLst>
            <pc:docMk/>
            <pc:sldMk cId="2039257482" sldId="290"/>
            <ac:spMk id="7" creationId="{32D2FDBA-BF16-4A71-919C-531BF39BB89A}"/>
          </ac:spMkLst>
        </pc:spChg>
        <pc:spChg chg="add mod">
          <ac:chgData name="子豪 章" userId="a49aefbc8cdc36ad" providerId="LiveId" clId="{13A92059-BAAC-4DF4-BE36-25E43B3701F3}" dt="2023-10-20T09:17:25.121" v="300" actId="1076"/>
          <ac:spMkLst>
            <pc:docMk/>
            <pc:sldMk cId="2039257482" sldId="290"/>
            <ac:spMk id="9" creationId="{A4713247-3AE9-4503-92B9-44A4BAF188D7}"/>
          </ac:spMkLst>
        </pc:spChg>
        <pc:spChg chg="add mod">
          <ac:chgData name="子豪 章" userId="a49aefbc8cdc36ad" providerId="LiveId" clId="{13A92059-BAAC-4DF4-BE36-25E43B3701F3}" dt="2023-10-20T09:10:49.307" v="164" actId="1076"/>
          <ac:spMkLst>
            <pc:docMk/>
            <pc:sldMk cId="2039257482" sldId="290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09:17:29.378" v="302" actId="1076"/>
          <ac:spMkLst>
            <pc:docMk/>
            <pc:sldMk cId="2039257482" sldId="290"/>
            <ac:spMk id="12" creationId="{776516E6-C5FF-480F-B094-0F182D1851E0}"/>
          </ac:spMkLst>
        </pc:spChg>
        <pc:spChg chg="add del mod">
          <ac:chgData name="子豪 章" userId="a49aefbc8cdc36ad" providerId="LiveId" clId="{13A92059-BAAC-4DF4-BE36-25E43B3701F3}" dt="2023-10-20T09:15:55.996" v="279"/>
          <ac:spMkLst>
            <pc:docMk/>
            <pc:sldMk cId="2039257482" sldId="290"/>
            <ac:spMk id="13" creationId="{40C2F3FF-0F2B-4767-B914-D00405439551}"/>
          </ac:spMkLst>
        </pc:spChg>
        <pc:spChg chg="add mod">
          <ac:chgData name="子豪 章" userId="a49aefbc8cdc36ad" providerId="LiveId" clId="{13A92059-BAAC-4DF4-BE36-25E43B3701F3}" dt="2023-10-20T09:17:27.483" v="301" actId="1076"/>
          <ac:spMkLst>
            <pc:docMk/>
            <pc:sldMk cId="2039257482" sldId="290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17:36.935" v="303" actId="1076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13A92059-BAAC-4DF4-BE36-25E43B3701F3}" dt="2023-10-20T09:10:55.477" v="167" actId="1076"/>
          <ac:picMkLst>
            <pc:docMk/>
            <pc:sldMk cId="2039257482" sldId="290"/>
            <ac:picMk id="5" creationId="{7DFAA499-9596-43F1-AAF8-438BEBAF3433}"/>
          </ac:picMkLst>
        </pc:picChg>
      </pc:sldChg>
      <pc:sldChg chg="del">
        <pc:chgData name="子豪 章" userId="a49aefbc8cdc36ad" providerId="LiveId" clId="{13A92059-BAAC-4DF4-BE36-25E43B3701F3}" dt="2023-10-20T09:02:43.066" v="28" actId="47"/>
        <pc:sldMkLst>
          <pc:docMk/>
          <pc:sldMk cId="2555686208" sldId="290"/>
        </pc:sldMkLst>
      </pc:sldChg>
      <pc:sldChg chg="addSp delSp modSp add mod">
        <pc:chgData name="子豪 章" userId="a49aefbc8cdc36ad" providerId="LiveId" clId="{13A92059-BAAC-4DF4-BE36-25E43B3701F3}" dt="2023-10-20T09:33:54.557" v="500" actId="1076"/>
        <pc:sldMkLst>
          <pc:docMk/>
          <pc:sldMk cId="2634700739" sldId="291"/>
        </pc:sldMkLst>
        <pc:spChg chg="mod">
          <ac:chgData name="子豪 章" userId="a49aefbc8cdc36ad" providerId="LiveId" clId="{13A92059-BAAC-4DF4-BE36-25E43B3701F3}" dt="2023-10-20T09:27:15.967" v="327"/>
          <ac:spMkLst>
            <pc:docMk/>
            <pc:sldMk cId="2634700739" sldId="291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7" creationId="{32D2FDBA-BF16-4A71-919C-531BF39BB89A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9" creationId="{A4713247-3AE9-4503-92B9-44A4BAF188D7}"/>
          </ac:spMkLst>
        </pc:spChg>
        <pc:spChg chg="add del mod">
          <ac:chgData name="子豪 章" userId="a49aefbc8cdc36ad" providerId="LiveId" clId="{13A92059-BAAC-4DF4-BE36-25E43B3701F3}" dt="2023-10-20T09:29:52.829" v="334" actId="478"/>
          <ac:spMkLst>
            <pc:docMk/>
            <pc:sldMk cId="2634700739" sldId="291"/>
            <ac:spMk id="10" creationId="{606405D3-A83E-479F-8160-3EEA6039E4ED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2" creationId="{776516E6-C5FF-480F-B094-0F182D1851E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3" creationId="{B8B6B168-8CE5-447A-853E-21307097933E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5" creationId="{4D8626FE-C36B-4826-AE2A-6DFB0884AC16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6" creationId="{5F348A18-39DC-46F5-914B-C0131A3FC5A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7" creationId="{4DBEF156-D095-466B-BFC5-41282294F3FC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8" creationId="{75EDE523-2E12-4B8D-A56E-0EC89043EDA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9" creationId="{44BF692B-D539-42E1-9603-F507BE963F6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2" creationId="{B31444D6-FEE8-4C3A-828E-E5E5AEA3A33B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3" creationId="{EC43C1F0-5A9A-4A76-B409-2BC94DF6A168}"/>
          </ac:spMkLst>
        </pc:spChg>
        <pc:spChg chg="add mod">
          <ac:chgData name="子豪 章" userId="a49aefbc8cdc36ad" providerId="LiveId" clId="{13A92059-BAAC-4DF4-BE36-25E43B3701F3}" dt="2023-10-20T09:33:40.667" v="497" actId="1076"/>
          <ac:spMkLst>
            <pc:docMk/>
            <pc:sldMk cId="2634700739" sldId="291"/>
            <ac:spMk id="24" creationId="{DEA3AE9E-830B-4A43-9128-DA64A2C6A103}"/>
          </ac:spMkLst>
        </pc:spChg>
        <pc:spChg chg="add mod">
          <ac:chgData name="子豪 章" userId="a49aefbc8cdc36ad" providerId="LiveId" clId="{13A92059-BAAC-4DF4-BE36-25E43B3701F3}" dt="2023-10-20T09:33:24.386" v="482" actId="1076"/>
          <ac:spMkLst>
            <pc:docMk/>
            <pc:sldMk cId="2634700739" sldId="291"/>
            <ac:spMk id="25" creationId="{06ED14BB-76B9-4B54-BCD4-E7386A4EFA0C}"/>
          </ac:spMkLst>
        </pc:spChg>
        <pc:spChg chg="add mod">
          <ac:chgData name="子豪 章" userId="a49aefbc8cdc36ad" providerId="LiveId" clId="{13A92059-BAAC-4DF4-BE36-25E43B3701F3}" dt="2023-10-20T09:33:47.703" v="499" actId="1076"/>
          <ac:spMkLst>
            <pc:docMk/>
            <pc:sldMk cId="2634700739" sldId="291"/>
            <ac:spMk id="27" creationId="{7A4727FB-C34E-4676-8329-8C140E476195}"/>
          </ac:spMkLst>
        </pc:spChg>
        <pc:spChg chg="add mod">
          <ac:chgData name="子豪 章" userId="a49aefbc8cdc36ad" providerId="LiveId" clId="{13A92059-BAAC-4DF4-BE36-25E43B3701F3}" dt="2023-10-20T09:32:51.059" v="459" actId="1076"/>
          <ac:spMkLst>
            <pc:docMk/>
            <pc:sldMk cId="2634700739" sldId="291"/>
            <ac:spMk id="28" creationId="{2DECA6D1-842A-4EFC-9AA9-074B17813D92}"/>
          </ac:spMkLst>
        </pc:spChg>
        <pc:picChg chg="add mod">
          <ac:chgData name="子豪 章" userId="a49aefbc8cdc36ad" providerId="LiveId" clId="{13A92059-BAAC-4DF4-BE36-25E43B3701F3}" dt="2023-10-20T09:32:28.119" v="454" actId="1076"/>
          <ac:picMkLst>
            <pc:docMk/>
            <pc:sldMk cId="2634700739" sldId="291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17:45.351" v="305" actId="478"/>
          <ac:picMkLst>
            <pc:docMk/>
            <pc:sldMk cId="2634700739" sldId="291"/>
            <ac:picMk id="5" creationId="{7DFAA499-9596-43F1-AAF8-438BEBAF3433}"/>
          </ac:picMkLst>
        </pc:picChg>
        <pc:picChg chg="add mod">
          <ac:chgData name="子豪 章" userId="a49aefbc8cdc36ad" providerId="LiveId" clId="{13A92059-BAAC-4DF4-BE36-25E43B3701F3}" dt="2023-10-20T09:33:54.557" v="500" actId="1076"/>
          <ac:picMkLst>
            <pc:docMk/>
            <pc:sldMk cId="2634700739" sldId="291"/>
            <ac:picMk id="6" creationId="{4009D030-90ED-4F05-9998-7AFF19237FB4}"/>
          </ac:picMkLst>
        </pc:picChg>
        <pc:cxnChg chg="add del mod">
          <ac:chgData name="子豪 章" userId="a49aefbc8cdc36ad" providerId="LiveId" clId="{13A92059-BAAC-4DF4-BE36-25E43B3701F3}" dt="2023-10-20T09:32:14.758" v="446" actId="21"/>
          <ac:cxnSpMkLst>
            <pc:docMk/>
            <pc:sldMk cId="2634700739" sldId="291"/>
            <ac:cxnSpMk id="21" creationId="{77DA19F9-B56D-45B3-92CD-3AD1694EF452}"/>
          </ac:cxnSpMkLst>
        </pc:cxnChg>
        <pc:cxnChg chg="add mod">
          <ac:chgData name="子豪 章" userId="a49aefbc8cdc36ad" providerId="LiveId" clId="{13A92059-BAAC-4DF4-BE36-25E43B3701F3}" dt="2023-10-20T09:33:43.169" v="498" actId="1076"/>
          <ac:cxnSpMkLst>
            <pc:docMk/>
            <pc:sldMk cId="2634700739" sldId="291"/>
            <ac:cxnSpMk id="26" creationId="{FFA4537B-8105-4623-9BFF-9B8C7830F357}"/>
          </ac:cxnSpMkLst>
        </pc:cxnChg>
      </pc:sldChg>
      <pc:sldChg chg="add del">
        <pc:chgData name="子豪 章" userId="a49aefbc8cdc36ad" providerId="LiveId" clId="{13A92059-BAAC-4DF4-BE36-25E43B3701F3}" dt="2023-10-20T09:38:28.331" v="519" actId="47"/>
        <pc:sldMkLst>
          <pc:docMk/>
          <pc:sldMk cId="2641618785" sldId="292"/>
        </pc:sldMkLst>
      </pc:sldChg>
      <pc:sldChg chg="addSp delSp modSp add mod">
        <pc:chgData name="子豪 章" userId="a49aefbc8cdc36ad" providerId="LiveId" clId="{13A92059-BAAC-4DF4-BE36-25E43B3701F3}" dt="2023-10-20T10:30:56.684" v="1319" actId="1076"/>
        <pc:sldMkLst>
          <pc:docMk/>
          <pc:sldMk cId="3324032298" sldId="293"/>
        </pc:sldMkLst>
        <pc:spChg chg="add del mod">
          <ac:chgData name="子豪 章" userId="a49aefbc8cdc36ad" providerId="LiveId" clId="{13A92059-BAAC-4DF4-BE36-25E43B3701F3}" dt="2023-10-20T09:38:50.899" v="528"/>
          <ac:spMkLst>
            <pc:docMk/>
            <pc:sldMk cId="3324032298" sldId="293"/>
            <ac:spMk id="3" creationId="{B6466163-6349-4A8F-8935-722EEC027BFF}"/>
          </ac:spMkLst>
        </pc:spChg>
        <pc:spChg chg="mod">
          <ac:chgData name="子豪 章" userId="a49aefbc8cdc36ad" providerId="LiveId" clId="{13A92059-BAAC-4DF4-BE36-25E43B3701F3}" dt="2023-10-20T10:25:26.684" v="1271" actId="20577"/>
          <ac:spMkLst>
            <pc:docMk/>
            <pc:sldMk cId="3324032298" sldId="293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0:16:14.218" v="1081" actId="1076"/>
          <ac:spMkLst>
            <pc:docMk/>
            <pc:sldMk cId="3324032298" sldId="293"/>
            <ac:spMk id="5" creationId="{EFB00BFE-61F1-43B9-9B7F-1DC569815C86}"/>
          </ac:spMkLst>
        </pc:spChg>
        <pc:spChg chg="add del mod">
          <ac:chgData name="子豪 章" userId="a49aefbc8cdc36ad" providerId="LiveId" clId="{13A92059-BAAC-4DF4-BE36-25E43B3701F3}" dt="2023-10-20T09:59:43.530" v="762" actId="478"/>
          <ac:spMkLst>
            <pc:docMk/>
            <pc:sldMk cId="3324032298" sldId="293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3" creationId="{B8B6B168-8CE5-447A-853E-21307097933E}"/>
          </ac:spMkLst>
        </pc:spChg>
        <pc:spChg chg="add del mod">
          <ac:chgData name="子豪 章" userId="a49aefbc8cdc36ad" providerId="LiveId" clId="{13A92059-BAAC-4DF4-BE36-25E43B3701F3}" dt="2023-10-20T09:59:50.911" v="767"/>
          <ac:spMkLst>
            <pc:docMk/>
            <pc:sldMk cId="3324032298" sldId="293"/>
            <ac:spMk id="14" creationId="{A7469B83-0829-40F5-B9A4-E86AEDA3B30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5" creationId="{4D8626FE-C36B-4826-AE2A-6DFB0884AC16}"/>
          </ac:spMkLst>
        </pc:spChg>
        <pc:spChg chg="add del mod">
          <ac:chgData name="子豪 章" userId="a49aefbc8cdc36ad" providerId="LiveId" clId="{13A92059-BAAC-4DF4-BE36-25E43B3701F3}" dt="2023-10-20T09:59:55.506" v="770"/>
          <ac:spMkLst>
            <pc:docMk/>
            <pc:sldMk cId="3324032298" sldId="293"/>
            <ac:spMk id="16" creationId="{8C515ACD-6E13-4722-9519-F1E9399EF2CB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7" creationId="{4DBEF156-D095-466B-BFC5-41282294F3FC}"/>
          </ac:spMkLst>
        </pc:spChg>
        <pc:spChg chg="add mod">
          <ac:chgData name="子豪 章" userId="a49aefbc8cdc36ad" providerId="LiveId" clId="{13A92059-BAAC-4DF4-BE36-25E43B3701F3}" dt="2023-10-20T10:17:10.400" v="1103" actId="1076"/>
          <ac:spMkLst>
            <pc:docMk/>
            <pc:sldMk cId="3324032298" sldId="293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09:59:44.372" v="763" actId="478"/>
          <ac:spMkLst>
            <pc:docMk/>
            <pc:sldMk cId="3324032298" sldId="293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22" creationId="{C7264232-791D-4915-BF95-DCA00CC032F4}"/>
          </ac:spMkLst>
        </pc:spChg>
        <pc:spChg chg="add del mod">
          <ac:chgData name="子豪 章" userId="a49aefbc8cdc36ad" providerId="LiveId" clId="{13A92059-BAAC-4DF4-BE36-25E43B3701F3}" dt="2023-10-20T09:59:45.511" v="764" actId="478"/>
          <ac:spMkLst>
            <pc:docMk/>
            <pc:sldMk cId="3324032298" sldId="293"/>
            <ac:spMk id="23" creationId="{34077C4C-4904-4156-AD58-567CDB15C14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4" creationId="{DEA3AE9E-830B-4A43-9128-DA64A2C6A103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5" creationId="{06ED14BB-76B9-4B54-BCD4-E7386A4EFA0C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7" creationId="{7A4727FB-C34E-4676-8329-8C140E476195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8" creationId="{2DECA6D1-842A-4EFC-9AA9-074B17813D92}"/>
          </ac:spMkLst>
        </pc:spChg>
        <pc:spChg chg="add mod">
          <ac:chgData name="子豪 章" userId="a49aefbc8cdc36ad" providerId="LiveId" clId="{13A92059-BAAC-4DF4-BE36-25E43B3701F3}" dt="2023-10-20T10:17:21.024" v="1107" actId="1035"/>
          <ac:spMkLst>
            <pc:docMk/>
            <pc:sldMk cId="3324032298" sldId="293"/>
            <ac:spMk id="29" creationId="{65B5A05B-BE8B-4ED9-9554-96C6A596CFA1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30" creationId="{E7AED887-3CA2-4409-993A-FCAD5864C947}"/>
          </ac:spMkLst>
        </pc:spChg>
        <pc:spChg chg="add mod">
          <ac:chgData name="子豪 章" userId="a49aefbc8cdc36ad" providerId="LiveId" clId="{13A92059-BAAC-4DF4-BE36-25E43B3701F3}" dt="2023-10-20T10:25:51.156" v="1276" actId="1076"/>
          <ac:spMkLst>
            <pc:docMk/>
            <pc:sldMk cId="3324032298" sldId="293"/>
            <ac:spMk id="31" creationId="{EA017046-F48C-440E-8DCA-8BE7A90742AD}"/>
          </ac:spMkLst>
        </pc:spChg>
        <pc:spChg chg="add mod">
          <ac:chgData name="子豪 章" userId="a49aefbc8cdc36ad" providerId="LiveId" clId="{13A92059-BAAC-4DF4-BE36-25E43B3701F3}" dt="2023-10-20T10:25:46.288" v="1275" actId="1076"/>
          <ac:spMkLst>
            <pc:docMk/>
            <pc:sldMk cId="3324032298" sldId="293"/>
            <ac:spMk id="33" creationId="{EB82D912-DDD5-4E74-9B1E-79C0E25AF702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7" creationId="{B751AD24-1244-4BEC-B1AB-F16ACDEF1468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8" creationId="{681FD3E9-C557-4D50-8490-F57906EC16BE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9" creationId="{CBC2471C-5F25-469C-9CDF-97CBDA4D7F3B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0" creationId="{097E1609-ED7E-4533-AFF2-A18F872757F4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1" creationId="{44F9F77D-A933-4E85-8171-7CEE4A10D072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2" creationId="{E42CB444-CFCF-4EA8-9467-08515674BCAE}"/>
          </ac:spMkLst>
        </pc:spChg>
        <pc:spChg chg="add mod">
          <ac:chgData name="子豪 章" userId="a49aefbc8cdc36ad" providerId="LiveId" clId="{13A92059-BAAC-4DF4-BE36-25E43B3701F3}" dt="2023-10-20T10:22:22.804" v="1179" actId="14100"/>
          <ac:spMkLst>
            <pc:docMk/>
            <pc:sldMk cId="3324032298" sldId="293"/>
            <ac:spMk id="43" creationId="{78978C64-DB69-4C3A-B529-6515F8BEE0AB}"/>
          </ac:spMkLst>
        </pc:spChg>
        <pc:spChg chg="add mod">
          <ac:chgData name="子豪 章" userId="a49aefbc8cdc36ad" providerId="LiveId" clId="{13A92059-BAAC-4DF4-BE36-25E43B3701F3}" dt="2023-10-20T10:26:07.961" v="1284" actId="14100"/>
          <ac:spMkLst>
            <pc:docMk/>
            <pc:sldMk cId="3324032298" sldId="293"/>
            <ac:spMk id="46" creationId="{662599D0-FEC9-468C-AA9E-A89BC7D312AF}"/>
          </ac:spMkLst>
        </pc:spChg>
        <pc:spChg chg="add mod">
          <ac:chgData name="子豪 章" userId="a49aefbc8cdc36ad" providerId="LiveId" clId="{13A92059-BAAC-4DF4-BE36-25E43B3701F3}" dt="2023-10-20T10:22:24.320" v="1180" actId="1076"/>
          <ac:spMkLst>
            <pc:docMk/>
            <pc:sldMk cId="3324032298" sldId="293"/>
            <ac:spMk id="48" creationId="{9F4A601A-E2DE-4FA4-A5B0-31CADC04F56E}"/>
          </ac:spMkLst>
        </pc:spChg>
        <pc:spChg chg="add mod">
          <ac:chgData name="子豪 章" userId="a49aefbc8cdc36ad" providerId="LiveId" clId="{13A92059-BAAC-4DF4-BE36-25E43B3701F3}" dt="2023-10-20T10:30:09.937" v="1307" actId="1076"/>
          <ac:spMkLst>
            <pc:docMk/>
            <pc:sldMk cId="3324032298" sldId="293"/>
            <ac:spMk id="52" creationId="{A096E507-64BD-4CBD-8A57-2124BD5ACC44}"/>
          </ac:spMkLst>
        </pc:spChg>
        <pc:spChg chg="add del mod">
          <ac:chgData name="子豪 章" userId="a49aefbc8cdc36ad" providerId="LiveId" clId="{13A92059-BAAC-4DF4-BE36-25E43B3701F3}" dt="2023-10-20T10:24:42.320" v="1237" actId="478"/>
          <ac:spMkLst>
            <pc:docMk/>
            <pc:sldMk cId="3324032298" sldId="293"/>
            <ac:spMk id="54" creationId="{0C4E8A15-2299-486B-BDED-7035FCEB085B}"/>
          </ac:spMkLst>
        </pc:spChg>
        <pc:spChg chg="add mod">
          <ac:chgData name="子豪 章" userId="a49aefbc8cdc36ad" providerId="LiveId" clId="{13A92059-BAAC-4DF4-BE36-25E43B3701F3}" dt="2023-10-20T10:17:08.409" v="1102" actId="1076"/>
          <ac:spMkLst>
            <pc:docMk/>
            <pc:sldMk cId="3324032298" sldId="293"/>
            <ac:spMk id="60" creationId="{3F7EDFA0-C1BC-4B2C-AA66-EA95E9F81E93}"/>
          </ac:spMkLst>
        </pc:spChg>
        <pc:spChg chg="add mod">
          <ac:chgData name="子豪 章" userId="a49aefbc8cdc36ad" providerId="LiveId" clId="{13A92059-BAAC-4DF4-BE36-25E43B3701F3}" dt="2023-10-20T10:30:18.267" v="1308" actId="1076"/>
          <ac:spMkLst>
            <pc:docMk/>
            <pc:sldMk cId="3324032298" sldId="293"/>
            <ac:spMk id="62" creationId="{82A5D00C-37F6-4453-9F1D-41E9ACB86F61}"/>
          </ac:spMkLst>
        </pc:spChg>
        <pc:spChg chg="add del mod">
          <ac:chgData name="子豪 章" userId="a49aefbc8cdc36ad" providerId="LiveId" clId="{13A92059-BAAC-4DF4-BE36-25E43B3701F3}" dt="2023-10-20T10:20:32.200" v="1153"/>
          <ac:spMkLst>
            <pc:docMk/>
            <pc:sldMk cId="3324032298" sldId="293"/>
            <ac:spMk id="63" creationId="{D8CC4543-970E-4C30-AC59-021F2DA87CC4}"/>
          </ac:spMkLst>
        </pc:spChg>
        <pc:spChg chg="add mod">
          <ac:chgData name="子豪 章" userId="a49aefbc8cdc36ad" providerId="LiveId" clId="{13A92059-BAAC-4DF4-BE36-25E43B3701F3}" dt="2023-10-20T10:30:24.927" v="1314" actId="14100"/>
          <ac:spMkLst>
            <pc:docMk/>
            <pc:sldMk cId="3324032298" sldId="293"/>
            <ac:spMk id="66" creationId="{760C7A7B-F0A3-4596-B3B3-6DB4346EF04A}"/>
          </ac:spMkLst>
        </pc:spChg>
        <pc:spChg chg="add mod">
          <ac:chgData name="子豪 章" userId="a49aefbc8cdc36ad" providerId="LiveId" clId="{13A92059-BAAC-4DF4-BE36-25E43B3701F3}" dt="2023-10-20T10:30:29.912" v="1315" actId="1076"/>
          <ac:spMkLst>
            <pc:docMk/>
            <pc:sldMk cId="3324032298" sldId="293"/>
            <ac:spMk id="71" creationId="{C912C12D-D613-4CBD-9CEA-9756DEFF063A}"/>
          </ac:spMkLst>
        </pc:spChg>
        <pc:grpChg chg="add mod">
          <ac:chgData name="子豪 章" userId="a49aefbc8cdc36ad" providerId="LiveId" clId="{13A92059-BAAC-4DF4-BE36-25E43B3701F3}" dt="2023-10-20T10:25:51.156" v="1276" actId="1076"/>
          <ac:grpSpMkLst>
            <pc:docMk/>
            <pc:sldMk cId="3324032298" sldId="293"/>
            <ac:grpSpMk id="49" creationId="{56645BB3-5F97-43C0-A0BB-AA19B3B70EB0}"/>
          </ac:grpSpMkLst>
        </pc:grpChg>
        <pc:grpChg chg="add del mod">
          <ac:chgData name="子豪 章" userId="a49aefbc8cdc36ad" providerId="LiveId" clId="{13A92059-BAAC-4DF4-BE36-25E43B3701F3}" dt="2023-10-20T10:08:52.415" v="958" actId="478"/>
          <ac:grpSpMkLst>
            <pc:docMk/>
            <pc:sldMk cId="3324032298" sldId="293"/>
            <ac:grpSpMk id="50" creationId="{71412EEF-9A26-4013-8473-CF4A09BE1EC6}"/>
          </ac:grpSpMkLst>
        </pc:grp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19" creationId="{D07BB878-060C-4F51-A2C3-15E082DD2CEC}"/>
          </ac:graphicFrameMkLst>
        </pc:graphicFrameChg>
        <pc:graphicFrameChg chg="add del mod">
          <ac:chgData name="子豪 章" userId="a49aefbc8cdc36ad" providerId="LiveId" clId="{13A92059-BAAC-4DF4-BE36-25E43B3701F3}" dt="2023-10-20T10:04:45.230" v="861"/>
          <ac:graphicFrameMkLst>
            <pc:docMk/>
            <pc:sldMk cId="3324032298" sldId="293"/>
            <ac:graphicFrameMk id="35" creationId="{5544E3A3-4C84-4A7C-A6E4-80FE5BB36C1D}"/>
          </ac:graphicFrameMkLst>
        </pc:graphicFrameChg>
        <pc:graphicFrameChg chg="add del mod">
          <ac:chgData name="子豪 章" userId="a49aefbc8cdc36ad" providerId="LiveId" clId="{13A92059-BAAC-4DF4-BE36-25E43B3701F3}" dt="2023-10-20T10:13:20.414" v="1039" actId="478"/>
          <ac:graphicFrameMkLst>
            <pc:docMk/>
            <pc:sldMk cId="3324032298" sldId="293"/>
            <ac:graphicFrameMk id="36" creationId="{C0B69C9B-774A-4235-A7A9-78D10740E092}"/>
          </ac:graphicFrameMkLst>
        </pc:graphicFrameChg>
        <pc:graphicFrameChg chg="add del mod">
          <ac:chgData name="子豪 章" userId="a49aefbc8cdc36ad" providerId="LiveId" clId="{13A92059-BAAC-4DF4-BE36-25E43B3701F3}" dt="2023-10-20T10:13:46.346" v="1053" actId="478"/>
          <ac:graphicFrameMkLst>
            <pc:docMk/>
            <pc:sldMk cId="3324032298" sldId="293"/>
            <ac:graphicFrameMk id="45" creationId="{18475C35-C5F1-4B8C-ACC0-B2ED5C48C92F}"/>
          </ac:graphicFrameMkLst>
        </pc:graphicFrameChg>
        <pc:graphicFrameChg chg="add mod">
          <ac:chgData name="子豪 章" userId="a49aefbc8cdc36ad" providerId="LiveId" clId="{13A92059-BAAC-4DF4-BE36-25E43B3701F3}" dt="2023-10-20T10:22:39.308" v="1185" actId="1076"/>
          <ac:graphicFrameMkLst>
            <pc:docMk/>
            <pc:sldMk cId="3324032298" sldId="293"/>
            <ac:graphicFrameMk id="55" creationId="{DD10ACB9-4CB9-4E84-B3C8-171D583E9347}"/>
          </ac:graphicFrameMkLst>
        </pc:graphicFrame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56" creationId="{8AE29629-F75B-4CB5-8C14-93F8DFD86EB9}"/>
          </ac:graphicFrameMkLst>
        </pc:graphicFrameChg>
        <pc:graphicFrameChg chg="add mod">
          <ac:chgData name="子豪 章" userId="a49aefbc8cdc36ad" providerId="LiveId" clId="{13A92059-BAAC-4DF4-BE36-25E43B3701F3}" dt="2023-10-20T10:27:29.077" v="1305" actId="1076"/>
          <ac:graphicFrameMkLst>
            <pc:docMk/>
            <pc:sldMk cId="3324032298" sldId="293"/>
            <ac:graphicFrameMk id="57" creationId="{CCA4F00D-DAAE-4D55-995D-5585F4431EF8}"/>
          </ac:graphicFrameMkLst>
        </pc:graphicFrameChg>
        <pc:graphicFrameChg chg="add del mod modGraphic">
          <ac:chgData name="子豪 章" userId="a49aefbc8cdc36ad" providerId="LiveId" clId="{13A92059-BAAC-4DF4-BE36-25E43B3701F3}" dt="2023-10-20T10:24:11.761" v="1202" actId="478"/>
          <ac:graphicFrameMkLst>
            <pc:docMk/>
            <pc:sldMk cId="3324032298" sldId="293"/>
            <ac:graphicFrameMk id="64" creationId="{72716BC0-B745-4DBC-A035-2380FED5C41D}"/>
          </ac:graphicFrameMkLst>
        </pc:graphicFrameChg>
        <pc:graphicFrameChg chg="add mod">
          <ac:chgData name="子豪 章" userId="a49aefbc8cdc36ad" providerId="LiveId" clId="{13A92059-BAAC-4DF4-BE36-25E43B3701F3}" dt="2023-10-20T10:27:15.066" v="1301" actId="1076"/>
          <ac:graphicFrameMkLst>
            <pc:docMk/>
            <pc:sldMk cId="3324032298" sldId="293"/>
            <ac:graphicFrameMk id="70" creationId="{46CB1C1B-2CA1-46FA-8C2D-B586215E5D4A}"/>
          </ac:graphicFrameMkLst>
        </pc:graphicFrame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6" creationId="{4009D030-90ED-4F05-9998-7AFF19237FB4}"/>
          </ac:picMkLst>
        </pc:picChg>
        <pc:picChg chg="add del mod">
          <ac:chgData name="子豪 章" userId="a49aefbc8cdc36ad" providerId="LiveId" clId="{13A92059-BAAC-4DF4-BE36-25E43B3701F3}" dt="2023-10-20T09:59:43.530" v="762" actId="478"/>
          <ac:picMkLst>
            <pc:docMk/>
            <pc:sldMk cId="3324032298" sldId="293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08:12.410" v="942" actId="164"/>
          <ac:picMkLst>
            <pc:docMk/>
            <pc:sldMk cId="3324032298" sldId="293"/>
            <ac:picMk id="21" creationId="{2A3B4285-E5F1-4426-AE79-15ED427D67BC}"/>
          </ac:picMkLst>
        </pc:picChg>
        <pc:picChg chg="add del mod">
          <ac:chgData name="子豪 章" userId="a49aefbc8cdc36ad" providerId="LiveId" clId="{13A92059-BAAC-4DF4-BE36-25E43B3701F3}" dt="2023-10-20T10:03:29.860" v="814"/>
          <ac:picMkLst>
            <pc:docMk/>
            <pc:sldMk cId="3324032298" sldId="293"/>
            <ac:picMk id="32" creationId="{C587B44F-1CFD-4D5B-921A-3180ACE459CF}"/>
          </ac:picMkLst>
        </pc:picChg>
        <pc:picChg chg="add mod">
          <ac:chgData name="子豪 章" userId="a49aefbc8cdc36ad" providerId="LiveId" clId="{13A92059-BAAC-4DF4-BE36-25E43B3701F3}" dt="2023-10-20T10:08:34.120" v="952" actId="164"/>
          <ac:picMkLst>
            <pc:docMk/>
            <pc:sldMk cId="3324032298" sldId="293"/>
            <ac:picMk id="34" creationId="{8351B2B2-DFDD-4CE4-8C6A-2E9ADB974843}"/>
          </ac:picMkLst>
        </pc:picChg>
        <pc:picChg chg="add mod">
          <ac:chgData name="子豪 章" userId="a49aefbc8cdc36ad" providerId="LiveId" clId="{13A92059-BAAC-4DF4-BE36-25E43B3701F3}" dt="2023-10-20T10:26:09.688" v="1285" actId="1076"/>
          <ac:picMkLst>
            <pc:docMk/>
            <pc:sldMk cId="3324032298" sldId="293"/>
            <ac:picMk id="44" creationId="{3DB9A737-CD4B-4A14-A0B6-905A5452B686}"/>
          </ac:picMkLst>
        </pc:picChg>
        <pc:picChg chg="add mod">
          <ac:chgData name="子豪 章" userId="a49aefbc8cdc36ad" providerId="LiveId" clId="{13A92059-BAAC-4DF4-BE36-25E43B3701F3}" dt="2023-10-20T10:25:51.156" v="1276" actId="1076"/>
          <ac:picMkLst>
            <pc:docMk/>
            <pc:sldMk cId="3324032298" sldId="293"/>
            <ac:picMk id="51" creationId="{8C3626A2-F867-4B71-A612-1A08CDAE4579}"/>
          </ac:picMkLst>
        </pc:picChg>
        <pc:picChg chg="add del mod">
          <ac:chgData name="子豪 章" userId="a49aefbc8cdc36ad" providerId="LiveId" clId="{13A92059-BAAC-4DF4-BE36-25E43B3701F3}" dt="2023-10-20T10:14:27.864" v="1073" actId="478"/>
          <ac:picMkLst>
            <pc:docMk/>
            <pc:sldMk cId="3324032298" sldId="293"/>
            <ac:picMk id="58" creationId="{5334C293-291E-42F7-B14B-D7310223F486}"/>
          </ac:picMkLst>
        </pc:picChg>
        <pc:picChg chg="add del mod">
          <ac:chgData name="子豪 章" userId="a49aefbc8cdc36ad" providerId="LiveId" clId="{13A92059-BAAC-4DF4-BE36-25E43B3701F3}" dt="2023-10-20T10:14:27.272" v="1072" actId="478"/>
          <ac:picMkLst>
            <pc:docMk/>
            <pc:sldMk cId="3324032298" sldId="293"/>
            <ac:picMk id="59" creationId="{2D25D70A-4AD5-4A8C-B358-54C3D167459B}"/>
          </ac:picMkLst>
        </pc:picChg>
        <pc:picChg chg="add mod">
          <ac:chgData name="子豪 章" userId="a49aefbc8cdc36ad" providerId="LiveId" clId="{13A92059-BAAC-4DF4-BE36-25E43B3701F3}" dt="2023-10-20T10:26:11.958" v="1286" actId="1076"/>
          <ac:picMkLst>
            <pc:docMk/>
            <pc:sldMk cId="3324032298" sldId="293"/>
            <ac:picMk id="65" creationId="{F7153EC2-6E91-4E9E-A164-9B0C78DD8120}"/>
          </ac:picMkLst>
        </pc:picChg>
        <pc:picChg chg="add mod">
          <ac:chgData name="子豪 章" userId="a49aefbc8cdc36ad" providerId="LiveId" clId="{13A92059-BAAC-4DF4-BE36-25E43B3701F3}" dt="2023-10-20T10:30:56.684" v="1319" actId="1076"/>
          <ac:picMkLst>
            <pc:docMk/>
            <pc:sldMk cId="3324032298" sldId="293"/>
            <ac:picMk id="72" creationId="{A24FE192-F433-4278-BA03-632C9D0C8828}"/>
          </ac:picMkLst>
        </pc:picChg>
        <pc:cxnChg chg="del">
          <ac:chgData name="子豪 章" userId="a49aefbc8cdc36ad" providerId="LiveId" clId="{13A92059-BAAC-4DF4-BE36-25E43B3701F3}" dt="2023-10-20T09:37:15.272" v="504" actId="478"/>
          <ac:cxnSpMkLst>
            <pc:docMk/>
            <pc:sldMk cId="3324032298" sldId="293"/>
            <ac:cxnSpMk id="26" creationId="{FFA4537B-8105-4623-9BFF-9B8C7830F357}"/>
          </ac:cxnSpMkLst>
        </pc:cxnChg>
        <pc:cxnChg chg="add mod">
          <ac:chgData name="子豪 章" userId="a49aefbc8cdc36ad" providerId="LiveId" clId="{13A92059-BAAC-4DF4-BE36-25E43B3701F3}" dt="2023-10-20T10:25:42.038" v="1274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addSp delSp modSp add mod">
        <pc:chgData name="子豪 章" userId="a49aefbc8cdc36ad" providerId="LiveId" clId="{13A92059-BAAC-4DF4-BE36-25E43B3701F3}" dt="2023-10-20T10:58:02.010" v="1993" actId="20577"/>
        <pc:sldMkLst>
          <pc:docMk/>
          <pc:sldMk cId="2639688520" sldId="294"/>
        </pc:sldMkLst>
        <pc:spChg chg="mod">
          <ac:chgData name="子豪 章" userId="a49aefbc8cdc36ad" providerId="LiveId" clId="{13A92059-BAAC-4DF4-BE36-25E43B3701F3}" dt="2023-10-20T10:48:45.884" v="1793" actId="20577"/>
          <ac:spMkLst>
            <pc:docMk/>
            <pc:sldMk cId="2639688520" sldId="294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31:07.060" v="1320" actId="478"/>
          <ac:spMkLst>
            <pc:docMk/>
            <pc:sldMk cId="2639688520" sldId="294"/>
            <ac:spMk id="5" creationId="{EFB00BFE-61F1-43B9-9B7F-1DC569815C86}"/>
          </ac:spMkLst>
        </pc:spChg>
        <pc:spChg chg="add mod">
          <ac:chgData name="子豪 章" userId="a49aefbc8cdc36ad" providerId="LiveId" clId="{13A92059-BAAC-4DF4-BE36-25E43B3701F3}" dt="2023-10-20T10:58:02.010" v="1993" actId="20577"/>
          <ac:spMkLst>
            <pc:docMk/>
            <pc:sldMk cId="2639688520" sldId="294"/>
            <ac:spMk id="6" creationId="{86B04745-BBC6-46EB-9EBC-EA86A736CE48}"/>
          </ac:spMkLst>
        </pc:spChg>
        <pc:spChg chg="mod">
          <ac:chgData name="子豪 章" userId="a49aefbc8cdc36ad" providerId="LiveId" clId="{13A92059-BAAC-4DF4-BE36-25E43B3701F3}" dt="2023-10-20T10:47:37.616" v="1766" actId="1076"/>
          <ac:spMkLst>
            <pc:docMk/>
            <pc:sldMk cId="2639688520" sldId="294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10:50:30.245" v="1807" actId="478"/>
          <ac:spMkLst>
            <pc:docMk/>
            <pc:sldMk cId="2639688520" sldId="294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10:48:05.043" v="1776" actId="164"/>
          <ac:spMkLst>
            <pc:docMk/>
            <pc:sldMk cId="2639688520" sldId="294"/>
            <ac:spMk id="12" creationId="{2139A653-D77C-4078-BC28-EFB7545AA333}"/>
          </ac:spMkLst>
        </pc:spChg>
        <pc:spChg chg="del">
          <ac:chgData name="子豪 章" userId="a49aefbc8cdc36ad" providerId="LiveId" clId="{13A92059-BAAC-4DF4-BE36-25E43B3701F3}" dt="2023-10-20T10:31:09.338" v="1321" actId="478"/>
          <ac:spMkLst>
            <pc:docMk/>
            <pc:sldMk cId="2639688520" sldId="294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10:56:03.270" v="1889"/>
          <ac:spMkLst>
            <pc:docMk/>
            <pc:sldMk cId="2639688520" sldId="294"/>
            <ac:spMk id="19" creationId="{4580D4F0-6E45-49C5-A3F0-3D2925C671AF}"/>
          </ac:spMkLst>
        </pc:spChg>
        <pc:spChg chg="mod">
          <ac:chgData name="子豪 章" userId="a49aefbc8cdc36ad" providerId="LiveId" clId="{13A92059-BAAC-4DF4-BE36-25E43B3701F3}" dt="2023-10-20T10:47:40.537" v="1767" actId="1076"/>
          <ac:spMkLst>
            <pc:docMk/>
            <pc:sldMk cId="2639688520" sldId="294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56:00.344" v="1887" actId="20577"/>
          <ac:spMkLst>
            <pc:docMk/>
            <pc:sldMk cId="2639688520" sldId="294"/>
            <ac:spMk id="21" creationId="{13B1EEA5-C9A1-4B7C-AF9C-32B3DE3020C6}"/>
          </ac:spMkLst>
        </pc:spChg>
        <pc:spChg chg="add mod">
          <ac:chgData name="子豪 章" userId="a49aefbc8cdc36ad" providerId="LiveId" clId="{13A92059-BAAC-4DF4-BE36-25E43B3701F3}" dt="2023-10-20T10:56:06.464" v="1891" actId="1076"/>
          <ac:spMkLst>
            <pc:docMk/>
            <pc:sldMk cId="2639688520" sldId="294"/>
            <ac:spMk id="22" creationId="{5E98149B-C6F3-47AB-8F93-0B588B50BFA2}"/>
          </ac:spMkLst>
        </pc:spChg>
        <pc:spChg chg="mod">
          <ac:chgData name="子豪 章" userId="a49aefbc8cdc36ad" providerId="LiveId" clId="{13A92059-BAAC-4DF4-BE36-25E43B3701F3}" dt="2023-10-20T10:48:20.323" v="1786" actId="1076"/>
          <ac:spMkLst>
            <pc:docMk/>
            <pc:sldMk cId="2639688520" sldId="294"/>
            <ac:spMk id="23" creationId="{34077C4C-4904-4156-AD58-567CDB15C149}"/>
          </ac:spMkLst>
        </pc:spChg>
        <pc:grpChg chg="add mod">
          <ac:chgData name="子豪 章" userId="a49aefbc8cdc36ad" providerId="LiveId" clId="{13A92059-BAAC-4DF4-BE36-25E43B3701F3}" dt="2023-10-20T10:48:24.250" v="1787" actId="1076"/>
          <ac:grpSpMkLst>
            <pc:docMk/>
            <pc:sldMk cId="2639688520" sldId="294"/>
            <ac:grpSpMk id="13" creationId="{F8B85F52-61D8-44A7-85E5-F08F93996583}"/>
          </ac:grpSpMkLst>
        </pc:grpChg>
        <pc:picChg chg="add mod">
          <ac:chgData name="子豪 章" userId="a49aefbc8cdc36ad" providerId="LiveId" clId="{13A92059-BAAC-4DF4-BE36-25E43B3701F3}" dt="2023-10-20T10:50:37.986" v="1809" actId="1076"/>
          <ac:picMkLst>
            <pc:docMk/>
            <pc:sldMk cId="2639688520" sldId="294"/>
            <ac:picMk id="2" creationId="{E29D409C-6854-48A8-A985-306BFB6D3E05}"/>
          </ac:picMkLst>
        </pc:picChg>
        <pc:picChg chg="add mod">
          <ac:chgData name="子豪 章" userId="a49aefbc8cdc36ad" providerId="LiveId" clId="{13A92059-BAAC-4DF4-BE36-25E43B3701F3}" dt="2023-10-20T10:50:41.118" v="1812" actId="1076"/>
          <ac:picMkLst>
            <pc:docMk/>
            <pc:sldMk cId="2639688520" sldId="294"/>
            <ac:picMk id="3" creationId="{363D60BB-7EA2-4D47-951F-6E819D0B14EE}"/>
          </ac:picMkLst>
        </pc:picChg>
        <pc:picChg chg="mod">
          <ac:chgData name="子豪 章" userId="a49aefbc8cdc36ad" providerId="LiveId" clId="{13A92059-BAAC-4DF4-BE36-25E43B3701F3}" dt="2023-10-20T10:47:41.888" v="1768" actId="1076"/>
          <ac:picMkLst>
            <pc:docMk/>
            <pc:sldMk cId="2639688520" sldId="294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56:04.906" v="1890" actId="1076"/>
          <ac:picMkLst>
            <pc:docMk/>
            <pc:sldMk cId="2639688520" sldId="294"/>
            <ac:picMk id="17" creationId="{314A2465-DA34-4550-8BD3-2E2875EC5F1A}"/>
          </ac:picMkLst>
        </pc:picChg>
        <pc:picChg chg="add mod">
          <ac:chgData name="子豪 章" userId="a49aefbc8cdc36ad" providerId="LiveId" clId="{13A92059-BAAC-4DF4-BE36-25E43B3701F3}" dt="2023-10-20T10:54:52.755" v="1869" actId="1076"/>
          <ac:picMkLst>
            <pc:docMk/>
            <pc:sldMk cId="2639688520" sldId="294"/>
            <ac:picMk id="24" creationId="{F8B8D7F7-F7F9-4E97-8F00-9984CCFCB5FE}"/>
          </ac:picMkLst>
        </pc:picChg>
        <pc:picChg chg="add mod">
          <ac:chgData name="子豪 章" userId="a49aefbc8cdc36ad" providerId="LiveId" clId="{13A92059-BAAC-4DF4-BE36-25E43B3701F3}" dt="2023-10-20T10:55:11.224" v="1875" actId="1076"/>
          <ac:picMkLst>
            <pc:docMk/>
            <pc:sldMk cId="2639688520" sldId="294"/>
            <ac:picMk id="25" creationId="{4ACC4928-C126-4973-B714-398F4F813BE7}"/>
          </ac:picMkLst>
        </pc:picChg>
        <pc:cxnChg chg="add mod">
          <ac:chgData name="子豪 章" userId="a49aefbc8cdc36ad" providerId="LiveId" clId="{13A92059-BAAC-4DF4-BE36-25E43B3701F3}" dt="2023-10-20T10:55:16.016" v="1876" actId="14100"/>
          <ac:cxnSpMkLst>
            <pc:docMk/>
            <pc:sldMk cId="2639688520" sldId="294"/>
            <ac:cxnSpMk id="14" creationId="{FC2B49AF-008B-49A7-89B1-34C4E23399F8}"/>
          </ac:cxnSpMkLst>
        </pc:cxnChg>
        <pc:cxnChg chg="add mod">
          <ac:chgData name="子豪 章" userId="a49aefbc8cdc36ad" providerId="LiveId" clId="{13A92059-BAAC-4DF4-BE36-25E43B3701F3}" dt="2023-10-20T10:55:23.166" v="1879" actId="14100"/>
          <ac:cxnSpMkLst>
            <pc:docMk/>
            <pc:sldMk cId="2639688520" sldId="294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28:52.625" v="2310" actId="478"/>
        <pc:sldMkLst>
          <pc:docMk/>
          <pc:sldMk cId="875165983" sldId="295"/>
        </pc:sldMkLst>
        <pc:spChg chg="mod">
          <ac:chgData name="子豪 章" userId="a49aefbc8cdc36ad" providerId="LiveId" clId="{13A92059-BAAC-4DF4-BE36-25E43B3701F3}" dt="2023-10-20T11:20:02.462" v="2261" actId="20577"/>
          <ac:spMkLst>
            <pc:docMk/>
            <pc:sldMk cId="875165983" sldId="295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6" creationId="{86B04745-BBC6-46EB-9EBC-EA86A736CE48}"/>
          </ac:spMkLst>
        </pc:spChg>
        <pc:spChg chg="add mod">
          <ac:chgData name="子豪 章" userId="a49aefbc8cdc36ad" providerId="LiveId" clId="{13A92059-BAAC-4DF4-BE36-25E43B3701F3}" dt="2023-10-20T10:59:59.460" v="2008" actId="14100"/>
          <ac:spMkLst>
            <pc:docMk/>
            <pc:sldMk cId="875165983" sldId="295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8" creationId="{F56BE4EB-ABA8-4937-A5A1-8CC3656C7E79}"/>
          </ac:spMkLst>
        </pc:spChg>
        <pc:spChg chg="add del mod">
          <ac:chgData name="子豪 章" userId="a49aefbc8cdc36ad" providerId="LiveId" clId="{13A92059-BAAC-4DF4-BE36-25E43B3701F3}" dt="2023-10-20T11:28:52.625" v="2310" actId="478"/>
          <ac:spMkLst>
            <pc:docMk/>
            <pc:sldMk cId="875165983" sldId="295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0" creationId="{1F4DBC49-FDC1-4C0D-9575-90E7D55EFBD5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1" creationId="{13B1EEA5-C9A1-4B7C-AF9C-32B3DE3020C6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2" creationId="{5E98149B-C6F3-47AB-8F93-0B588B50BFA2}"/>
          </ac:spMkLst>
        </pc:spChg>
        <pc:spChg chg="add mod">
          <ac:chgData name="子豪 章" userId="a49aefbc8cdc36ad" providerId="LiveId" clId="{13A92059-BAAC-4DF4-BE36-25E43B3701F3}" dt="2023-10-20T11:02:19.016" v="2060" actId="1076"/>
          <ac:spMkLst>
            <pc:docMk/>
            <pc:sldMk cId="875165983" sldId="295"/>
            <ac:spMk id="26" creationId="{F8A1DB61-F4A5-4A83-8E88-7CF351A41DFB}"/>
          </ac:spMkLst>
        </pc:spChg>
        <pc:grpChg chg="del">
          <ac:chgData name="子豪 章" userId="a49aefbc8cdc36ad" providerId="LiveId" clId="{13A92059-BAAC-4DF4-BE36-25E43B3701F3}" dt="2023-10-20T10:58:43.590" v="1995" actId="478"/>
          <ac:grpSpMkLst>
            <pc:docMk/>
            <pc:sldMk cId="875165983" sldId="295"/>
            <ac:grpSpMk id="13" creationId="{F8B85F52-61D8-44A7-85E5-F08F93996583}"/>
          </ac:grpSpMkLst>
        </pc:grp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" creationId="{E29D409C-6854-48A8-A985-306BFB6D3E05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3" creationId="{363D60BB-7EA2-4D47-951F-6E819D0B14EE}"/>
          </ac:picMkLst>
        </pc:picChg>
        <pc:picChg chg="add mod">
          <ac:chgData name="子豪 章" userId="a49aefbc8cdc36ad" providerId="LiveId" clId="{13A92059-BAAC-4DF4-BE36-25E43B3701F3}" dt="2023-10-20T10:59:23.689" v="2000" actId="1076"/>
          <ac:picMkLst>
            <pc:docMk/>
            <pc:sldMk cId="875165983" sldId="295"/>
            <ac:picMk id="5" creationId="{26C7741C-24F4-4A37-B131-A190E5B0248B}"/>
          </ac:picMkLst>
        </pc:picChg>
        <pc:picChg chg="add mod">
          <ac:chgData name="子豪 章" userId="a49aefbc8cdc36ad" providerId="LiveId" clId="{13A92059-BAAC-4DF4-BE36-25E43B3701F3}" dt="2023-10-20T11:02:14.726" v="2059" actId="1076"/>
          <ac:picMkLst>
            <pc:docMk/>
            <pc:sldMk cId="875165983" sldId="295"/>
            <ac:picMk id="9" creationId="{569C94E2-39EE-4377-9006-F1354B8A0A1C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0" creationId="{3983FA56-0843-455D-B69F-8B3D2C170757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7" creationId="{314A2465-DA34-4550-8BD3-2E2875EC5F1A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4" creationId="{F8B8D7F7-F7F9-4E97-8F00-9984CCFCB5FE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5" creationId="{4ACC4928-C126-4973-B714-398F4F813BE7}"/>
          </ac:picMkLst>
        </pc:picChg>
        <pc:cxnChg chg="del">
          <ac:chgData name="子豪 章" userId="a49aefbc8cdc36ad" providerId="LiveId" clId="{13A92059-BAAC-4DF4-BE36-25E43B3701F3}" dt="2023-10-20T10:58:44.835" v="1996" actId="478"/>
          <ac:cxnSpMkLst>
            <pc:docMk/>
            <pc:sldMk cId="875165983" sldId="295"/>
            <ac:cxnSpMk id="14" creationId="{FC2B49AF-008B-49A7-89B1-34C4E23399F8}"/>
          </ac:cxnSpMkLst>
        </pc:cxnChg>
        <pc:cxnChg chg="del">
          <ac:chgData name="子豪 章" userId="a49aefbc8cdc36ad" providerId="LiveId" clId="{13A92059-BAAC-4DF4-BE36-25E43B3701F3}" dt="2023-10-20T10:58:43.590" v="1995" actId="478"/>
          <ac:cxnSpMkLst>
            <pc:docMk/>
            <pc:sldMk cId="875165983" sldId="295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32:03.483" v="2372" actId="1076"/>
        <pc:sldMkLst>
          <pc:docMk/>
          <pc:sldMk cId="4220200417" sldId="296"/>
        </pc:sldMkLst>
        <pc:spChg chg="add del mod">
          <ac:chgData name="子豪 章" userId="a49aefbc8cdc36ad" providerId="LiveId" clId="{13A92059-BAAC-4DF4-BE36-25E43B3701F3}" dt="2023-10-20T11:04:56.890" v="2070"/>
          <ac:spMkLst>
            <pc:docMk/>
            <pc:sldMk cId="4220200417" sldId="296"/>
            <ac:spMk id="3" creationId="{776109ED-6911-4E05-827F-07A88A499775}"/>
          </ac:spMkLst>
        </pc:spChg>
        <pc:spChg chg="mod">
          <ac:chgData name="子豪 章" userId="a49aefbc8cdc36ad" providerId="LiveId" clId="{13A92059-BAAC-4DF4-BE36-25E43B3701F3}" dt="2023-10-20T11:20:16.088" v="2267" actId="20577"/>
          <ac:spMkLst>
            <pc:docMk/>
            <pc:sldMk cId="4220200417" sldId="296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1:31:49.352" v="2371" actId="1076"/>
          <ac:spMkLst>
            <pc:docMk/>
            <pc:sldMk cId="4220200417" sldId="296"/>
            <ac:spMk id="6" creationId="{81B4E6B3-4F26-4993-8A1A-612ACD250C24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26" creationId="{F8A1DB61-F4A5-4A83-8E88-7CF351A41DFB}"/>
          </ac:spMkLst>
        </pc:spChg>
        <pc:picChg chg="add mod">
          <ac:chgData name="子豪 章" userId="a49aefbc8cdc36ad" providerId="LiveId" clId="{13A92059-BAAC-4DF4-BE36-25E43B3701F3}" dt="2023-10-20T11:32:03.483" v="2372" actId="1076"/>
          <ac:picMkLst>
            <pc:docMk/>
            <pc:sldMk cId="4220200417" sldId="296"/>
            <ac:picMk id="2" creationId="{ABE2814D-58C6-4A38-ADB9-A73C2324FC96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5" creationId="{26C7741C-24F4-4A37-B131-A190E5B0248B}"/>
          </ac:picMkLst>
        </pc:picChg>
        <pc:picChg chg="add del mod modCrop">
          <ac:chgData name="子豪 章" userId="a49aefbc8cdc36ad" providerId="LiveId" clId="{13A92059-BAAC-4DF4-BE36-25E43B3701F3}" dt="2023-10-20T11:31:07.211" v="2352" actId="21"/>
          <ac:picMkLst>
            <pc:docMk/>
            <pc:sldMk cId="4220200417" sldId="296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9" creationId="{569C94E2-39EE-4377-9006-F1354B8A0A1C}"/>
          </ac:picMkLst>
        </pc:picChg>
        <pc:picChg chg="add del mod">
          <ac:chgData name="子豪 章" userId="a49aefbc8cdc36ad" providerId="LiveId" clId="{13A92059-BAAC-4DF4-BE36-25E43B3701F3}" dt="2023-10-20T11:31:13.382" v="2354" actId="21"/>
          <ac:picMkLst>
            <pc:docMk/>
            <pc:sldMk cId="4220200417" sldId="296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1:42.134" v="2367" actId="1076"/>
          <ac:picMkLst>
            <pc:docMk/>
            <pc:sldMk cId="4220200417" sldId="296"/>
            <ac:picMk id="17" creationId="{BBA34995-FE22-4821-AD1E-87751FC5EE09}"/>
          </ac:picMkLst>
        </pc:picChg>
        <pc:cxnChg chg="add del mod">
          <ac:chgData name="子豪 章" userId="a49aefbc8cdc36ad" providerId="LiveId" clId="{13A92059-BAAC-4DF4-BE36-25E43B3701F3}" dt="2023-10-20T11:31:16.304" v="2356" actId="478"/>
          <ac:cxnSpMkLst>
            <pc:docMk/>
            <pc:sldMk cId="4220200417" sldId="296"/>
            <ac:cxnSpMk id="13" creationId="{79A0AF3D-F9F3-48DA-8B59-E756E707A1AC}"/>
          </ac:cxnSpMkLst>
        </pc:cxnChg>
        <pc:cxnChg chg="add del mod">
          <ac:chgData name="子豪 章" userId="a49aefbc8cdc36ad" providerId="LiveId" clId="{13A92059-BAAC-4DF4-BE36-25E43B3701F3}" dt="2023-10-20T11:31:16.871" v="2357" actId="478"/>
          <ac:cxnSpMkLst>
            <pc:docMk/>
            <pc:sldMk cId="4220200417" sldId="296"/>
            <ac:cxnSpMk id="15" creationId="{FE31FE22-ECC8-4912-8775-821BBDF4535B}"/>
          </ac:cxnSpMkLst>
        </pc:cxnChg>
      </pc:sldChg>
      <pc:sldChg chg="addSp delSp modSp add mod ord">
        <pc:chgData name="子豪 章" userId="a49aefbc8cdc36ad" providerId="LiveId" clId="{13A92059-BAAC-4DF4-BE36-25E43B3701F3}" dt="2023-10-20T11:32:50.057" v="2377"/>
        <pc:sldMkLst>
          <pc:docMk/>
          <pc:sldMk cId="199618755" sldId="297"/>
        </pc:sldMkLst>
        <pc:spChg chg="mod">
          <ac:chgData name="子豪 章" userId="a49aefbc8cdc36ad" providerId="LiveId" clId="{13A92059-BAAC-4DF4-BE36-25E43B3701F3}" dt="2023-10-20T11:20:28.447" v="2279" actId="20577"/>
          <ac:spMkLst>
            <pc:docMk/>
            <pc:sldMk cId="199618755" sldId="297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1:20:31.671" v="2280" actId="478"/>
          <ac:spMkLst>
            <pc:docMk/>
            <pc:sldMk cId="199618755" sldId="297"/>
            <ac:spMk id="6" creationId="{81B4E6B3-4F26-4993-8A1A-612ACD250C24}"/>
          </ac:spMkLst>
        </pc:sp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2" creationId="{ABE2814D-58C6-4A38-ADB9-A73C2324FC96}"/>
          </ac:picMkLst>
        </pc:picChg>
        <pc:picChg chg="add del mod">
          <ac:chgData name="子豪 章" userId="a49aefbc8cdc36ad" providerId="LiveId" clId="{13A92059-BAAC-4DF4-BE36-25E43B3701F3}" dt="2023-10-20T11:29:45.381" v="2311" actId="478"/>
          <ac:picMkLst>
            <pc:docMk/>
            <pc:sldMk cId="199618755" sldId="297"/>
            <ac:picMk id="3" creationId="{C4DAAF3A-B947-4BFA-89D3-A909F562D03F}"/>
          </ac:picMkLst>
        </pc:picChg>
        <pc:picChg chg="add del mod">
          <ac:chgData name="子豪 章" userId="a49aefbc8cdc36ad" providerId="LiveId" clId="{13A92059-BAAC-4DF4-BE36-25E43B3701F3}" dt="2023-10-20T11:29:46.188" v="2312" actId="478"/>
          <ac:picMkLst>
            <pc:docMk/>
            <pc:sldMk cId="199618755" sldId="297"/>
            <ac:picMk id="5" creationId="{D73CF1FF-8F8D-4979-B9DB-49EBB996CB31}"/>
          </ac:picMkLst>
        </pc:picChg>
        <pc:picChg chg="add mod modCrop">
          <ac:chgData name="子豪 章" userId="a49aefbc8cdc36ad" providerId="LiveId" clId="{13A92059-BAAC-4DF4-BE36-25E43B3701F3}" dt="2023-10-20T11:30:17.910" v="2321" actId="1076"/>
          <ac:picMkLst>
            <pc:docMk/>
            <pc:sldMk cId="199618755" sldId="297"/>
            <ac:picMk id="7" creationId="{6565556B-8117-4673-9003-FDAA5573D025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0:31.591" v="2326" actId="1076"/>
          <ac:picMkLst>
            <pc:docMk/>
            <pc:sldMk cId="199618755" sldId="297"/>
            <ac:picMk id="12" creationId="{9C8C5A5B-77F1-48DE-8EB7-04C2258C03DD}"/>
          </ac:picMkLst>
        </pc:picChg>
        <pc:cxnChg chg="del">
          <ac:chgData name="子豪 章" userId="a49aefbc8cdc36ad" providerId="LiveId" clId="{13A92059-BAAC-4DF4-BE36-25E43B3701F3}" dt="2023-10-20T11:20:32.693" v="2281" actId="478"/>
          <ac:cxnSpMkLst>
            <pc:docMk/>
            <pc:sldMk cId="199618755" sldId="297"/>
            <ac:cxnSpMk id="13" creationId="{79A0AF3D-F9F3-48DA-8B59-E756E707A1AC}"/>
          </ac:cxnSpMkLst>
        </pc:cxnChg>
        <pc:cxnChg chg="del">
          <ac:chgData name="子豪 章" userId="a49aefbc8cdc36ad" providerId="LiveId" clId="{13A92059-BAAC-4DF4-BE36-25E43B3701F3}" dt="2023-10-20T11:20:31.671" v="2280" actId="478"/>
          <ac:cxnSpMkLst>
            <pc:docMk/>
            <pc:sldMk cId="199618755" sldId="297"/>
            <ac:cxnSpMk id="15" creationId="{FE31FE22-ECC8-4912-8775-821BBDF4535B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57.881" v="2829" actId="1076"/>
        <pc:sldMkLst>
          <pc:docMk/>
          <pc:sldMk cId="1543003711" sldId="298"/>
        </pc:sldMkLst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2" creationId="{5B601C69-D229-4EC1-A7FF-D9FC7977747C}"/>
          </ac:spMkLst>
        </pc:spChg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3" creationId="{C3F49422-7C2B-441E-930A-DB4E67ED21F0}"/>
          </ac:spMkLst>
        </pc:spChg>
        <pc:spChg chg="add mod">
          <ac:chgData name="子豪 章" userId="a49aefbc8cdc36ad" providerId="LiveId" clId="{13A92059-BAAC-4DF4-BE36-25E43B3701F3}" dt="2023-10-20T11:30:56.127" v="2349" actId="20577"/>
          <ac:spMkLst>
            <pc:docMk/>
            <pc:sldMk cId="1543003711" sldId="298"/>
            <ac:spMk id="6" creationId="{DA5B318C-FA9D-4B11-A7D5-6703261E1B6A}"/>
          </ac:spMkLst>
        </pc:spChg>
        <pc:spChg chg="add mod">
          <ac:chgData name="子豪 章" userId="a49aefbc8cdc36ad" providerId="LiveId" clId="{13A92059-BAAC-4DF4-BE36-25E43B3701F3}" dt="2023-10-20T11:34:23.355" v="2445" actId="1076"/>
          <ac:spMkLst>
            <pc:docMk/>
            <pc:sldMk cId="1543003711" sldId="298"/>
            <ac:spMk id="9" creationId="{CCB68C01-7560-4A27-974D-C405AE8BEC0E}"/>
          </ac:spMkLst>
        </pc:spChg>
        <pc:spChg chg="add mod">
          <ac:chgData name="子豪 章" userId="a49aefbc8cdc36ad" providerId="LiveId" clId="{13A92059-BAAC-4DF4-BE36-25E43B3701F3}" dt="2023-10-20T11:35:07.583" v="2494" actId="20577"/>
          <ac:spMkLst>
            <pc:docMk/>
            <pc:sldMk cId="1543003711" sldId="298"/>
            <ac:spMk id="20" creationId="{29608F85-5847-422D-A8C1-9B92B349E3D9}"/>
          </ac:spMkLst>
        </pc:spChg>
        <pc:picChg chg="add del mod">
          <ac:chgData name="子豪 章" userId="a49aefbc8cdc36ad" providerId="LiveId" clId="{13A92059-BAAC-4DF4-BE36-25E43B3701F3}" dt="2023-10-20T11:30:25.947" v="2322" actId="21"/>
          <ac:picMkLst>
            <pc:docMk/>
            <pc:sldMk cId="1543003711" sldId="298"/>
            <ac:picMk id="4" creationId="{E843ED2E-67C8-4996-80C9-8CFF9984AC37}"/>
          </ac:picMkLst>
        </pc:picChg>
        <pc:picChg chg="add mod">
          <ac:chgData name="子豪 章" userId="a49aefbc8cdc36ad" providerId="LiveId" clId="{13A92059-BAAC-4DF4-BE36-25E43B3701F3}" dt="2023-10-20T11:34:54.157" v="2456" actId="1076"/>
          <ac:picMkLst>
            <pc:docMk/>
            <pc:sldMk cId="1543003711" sldId="298"/>
            <ac:picMk id="5" creationId="{C123744F-66FE-4031-B7D8-543D970CE41F}"/>
          </ac:picMkLst>
        </pc:picChg>
        <pc:picChg chg="add mod">
          <ac:chgData name="子豪 章" userId="a49aefbc8cdc36ad" providerId="LiveId" clId="{13A92059-BAAC-4DF4-BE36-25E43B3701F3}" dt="2023-10-20T11:34:18.871" v="2442" actId="1076"/>
          <ac:picMkLst>
            <pc:docMk/>
            <pc:sldMk cId="1543003711" sldId="298"/>
            <ac:picMk id="7" creationId="{8435F2A0-D1C3-4B18-939D-CDC40C0F9ACE}"/>
          </ac:picMkLst>
        </pc:picChg>
        <pc:picChg chg="add mod">
          <ac:chgData name="子豪 章" userId="a49aefbc8cdc36ad" providerId="LiveId" clId="{13A92059-BAAC-4DF4-BE36-25E43B3701F3}" dt="2023-10-20T11:43:57.881" v="2829" actId="1076"/>
          <ac:picMkLst>
            <pc:docMk/>
            <pc:sldMk cId="1543003711" sldId="298"/>
            <ac:picMk id="8" creationId="{E7C9BB3B-6BD1-425C-A674-44F6E98FAF40}"/>
          </ac:picMkLst>
        </pc:picChg>
        <pc:picChg chg="add mod">
          <ac:chgData name="子豪 章" userId="a49aefbc8cdc36ad" providerId="LiveId" clId="{13A92059-BAAC-4DF4-BE36-25E43B3701F3}" dt="2023-10-20T11:34:08.532" v="2434" actId="1076"/>
          <ac:picMkLst>
            <pc:docMk/>
            <pc:sldMk cId="1543003711" sldId="298"/>
            <ac:picMk id="10" creationId="{DA6D5A83-69EC-459C-A21D-6EB410BA24BC}"/>
          </ac:picMkLst>
        </pc:picChg>
        <pc:cxnChg chg="add mod">
          <ac:chgData name="子豪 章" userId="a49aefbc8cdc36ad" providerId="LiveId" clId="{13A92059-BAAC-4DF4-BE36-25E43B3701F3}" dt="2023-10-20T11:34:20.261" v="2443" actId="1076"/>
          <ac:cxnSpMkLst>
            <pc:docMk/>
            <pc:sldMk cId="1543003711" sldId="298"/>
            <ac:cxnSpMk id="11" creationId="{7CF78164-5864-4C9B-AEF2-46ED3DE6B89D}"/>
          </ac:cxnSpMkLst>
        </pc:cxnChg>
        <pc:cxnChg chg="add mod">
          <ac:chgData name="子豪 章" userId="a49aefbc8cdc36ad" providerId="LiveId" clId="{13A92059-BAAC-4DF4-BE36-25E43B3701F3}" dt="2023-10-20T11:34:53.061" v="2455" actId="14100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41.562" v="2828" actId="20577"/>
        <pc:sldMkLst>
          <pc:docMk/>
          <pc:sldMk cId="942135151" sldId="299"/>
        </pc:sldMkLst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2" creationId="{184186FD-2C03-458E-865B-9ABC16F60639}"/>
          </ac:spMkLst>
        </pc:spChg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3" creationId="{3C376EDD-3458-4C8D-B8E5-54F1A291D270}"/>
          </ac:spMkLst>
        </pc:spChg>
        <pc:spChg chg="add mod">
          <ac:chgData name="子豪 章" userId="a49aefbc8cdc36ad" providerId="LiveId" clId="{13A92059-BAAC-4DF4-BE36-25E43B3701F3}" dt="2023-10-20T11:35:30.584" v="2508" actId="20577"/>
          <ac:spMkLst>
            <pc:docMk/>
            <pc:sldMk cId="942135151" sldId="299"/>
            <ac:spMk id="7" creationId="{CFD5072C-B96D-4F59-99A5-8938FE409192}"/>
          </ac:spMkLst>
        </pc:spChg>
        <pc:spChg chg="add mod">
          <ac:chgData name="子豪 章" userId="a49aefbc8cdc36ad" providerId="LiveId" clId="{13A92059-BAAC-4DF4-BE36-25E43B3701F3}" dt="2023-10-20T11:43:41.562" v="2828" actId="20577"/>
          <ac:spMkLst>
            <pc:docMk/>
            <pc:sldMk cId="942135151" sldId="299"/>
            <ac:spMk id="9" creationId="{B0D3DDE0-ABA4-4A87-9C15-6B66333C3128}"/>
          </ac:spMkLst>
        </pc:spChg>
        <pc:picChg chg="add mod">
          <ac:chgData name="子豪 章" userId="a49aefbc8cdc36ad" providerId="LiveId" clId="{13A92059-BAAC-4DF4-BE36-25E43B3701F3}" dt="2023-10-20T11:43:31.427" v="2804" actId="14100"/>
          <ac:picMkLst>
            <pc:docMk/>
            <pc:sldMk cId="942135151" sldId="299"/>
            <ac:picMk id="4" creationId="{FCF0C9FC-CEFC-4574-832A-B78DD8DB3B37}"/>
          </ac:picMkLst>
        </pc:picChg>
        <pc:picChg chg="add mod">
          <ac:chgData name="子豪 章" userId="a49aefbc8cdc36ad" providerId="LiveId" clId="{13A92059-BAAC-4DF4-BE36-25E43B3701F3}" dt="2023-10-20T11:41:18.557" v="2705" actId="1076"/>
          <ac:picMkLst>
            <pc:docMk/>
            <pc:sldMk cId="942135151" sldId="299"/>
            <ac:picMk id="8" creationId="{29E4756C-A696-474B-B927-EE2E8960B271}"/>
          </ac:picMkLst>
        </pc:picChg>
        <pc:cxnChg chg="add del">
          <ac:chgData name="子豪 章" userId="a49aefbc8cdc36ad" providerId="LiveId" clId="{13A92059-BAAC-4DF4-BE36-25E43B3701F3}" dt="2023-10-20T11:32:44.446" v="2373" actId="478"/>
          <ac:cxnSpMkLst>
            <pc:docMk/>
            <pc:sldMk cId="942135151" sldId="299"/>
            <ac:cxnSpMk id="6" creationId="{B21D2621-A539-4F82-A2BA-A404A41EE2E7}"/>
          </ac:cxnSpMkLst>
        </pc:cxnChg>
      </pc:sldChg>
      <pc:sldMasterChg chg="delSldLayout">
        <pc:chgData name="子豪 章" userId="a49aefbc8cdc36ad" providerId="LiveId" clId="{13A92059-BAAC-4DF4-BE36-25E43B3701F3}" dt="2023-10-20T11:42:18.961" v="2714" actId="47"/>
        <pc:sldMasterMkLst>
          <pc:docMk/>
          <pc:sldMasterMk cId="308249042" sldId="2147483648"/>
        </pc:sldMasterMkLst>
        <pc:sldLayoutChg chg="del">
          <pc:chgData name="子豪 章" userId="a49aefbc8cdc36ad" providerId="LiveId" clId="{13A92059-BAAC-4DF4-BE36-25E43B3701F3}" dt="2023-10-20T11:42:18.961" v="2714" actId="47"/>
          <pc:sldLayoutMkLst>
            <pc:docMk/>
            <pc:sldMasterMk cId="308249042" sldId="2147483648"/>
            <pc:sldLayoutMk cId="3371386214" sldId="2147483660"/>
          </pc:sldLayoutMkLst>
        </pc:sldLayoutChg>
      </pc:sldMasterChg>
    </pc:docChg>
  </pc:docChgLst>
  <pc:docChgLst>
    <pc:chgData name="子豪 章" userId="a49aefbc8cdc36ad" providerId="LiveId" clId="{E8518890-EF1B-424A-A179-56333EE45221}"/>
    <pc:docChg chg="undo custSel addSld delSld modSld">
      <pc:chgData name="子豪 章" userId="a49aefbc8cdc36ad" providerId="LiveId" clId="{E8518890-EF1B-424A-A179-56333EE45221}" dt="2023-10-17T04:11:07.052" v="200" actId="1076"/>
      <pc:docMkLst>
        <pc:docMk/>
      </pc:docMkLst>
      <pc:sldChg chg="del">
        <pc:chgData name="子豪 章" userId="a49aefbc8cdc36ad" providerId="LiveId" clId="{E8518890-EF1B-424A-A179-56333EE45221}" dt="2023-10-17T04:05:37.411" v="0" actId="47"/>
        <pc:sldMkLst>
          <pc:docMk/>
          <pc:sldMk cId="3077507330" sldId="278"/>
        </pc:sldMkLst>
      </pc:sldChg>
      <pc:sldChg chg="addSp delSp modSp mod">
        <pc:chgData name="子豪 章" userId="a49aefbc8cdc36ad" providerId="LiveId" clId="{E8518890-EF1B-424A-A179-56333EE45221}" dt="2023-10-17T04:08:07.363" v="68" actId="1076"/>
        <pc:sldMkLst>
          <pc:docMk/>
          <pc:sldMk cId="292854877" sldId="279"/>
        </pc:sldMkLst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4" creationId="{14958FE5-2323-C9EA-68C9-A188CC502A6B}"/>
          </ac:spMkLst>
        </pc:spChg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10" creationId="{ED6A021D-C60B-9A91-B342-83D1EA6B77F5}"/>
          </ac:spMkLst>
        </pc:spChg>
        <pc:spChg chg="mod">
          <ac:chgData name="子豪 章" userId="a49aefbc8cdc36ad" providerId="LiveId" clId="{E8518890-EF1B-424A-A179-56333EE45221}" dt="2023-10-17T04:05:47.361" v="23"/>
          <ac:spMkLst>
            <pc:docMk/>
            <pc:sldMk cId="292854877" sldId="279"/>
            <ac:spMk id="11" creationId="{10C4E9C0-9492-481E-932D-10A1C31090F0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3" creationId="{B265784A-CD5E-4180-9335-6754447C881C}"/>
          </ac:spMkLst>
        </pc:spChg>
        <pc:spChg chg="add del mod">
          <ac:chgData name="子豪 章" userId="a49aefbc8cdc36ad" providerId="LiveId" clId="{E8518890-EF1B-424A-A179-56333EE45221}" dt="2023-10-17T04:06:24.971" v="35" actId="478"/>
          <ac:spMkLst>
            <pc:docMk/>
            <pc:sldMk cId="292854877" sldId="279"/>
            <ac:spMk id="14" creationId="{ED07A454-7151-2331-77E0-E54BE7523A90}"/>
          </ac:spMkLst>
        </pc:spChg>
        <pc:spChg chg="del">
          <ac:chgData name="子豪 章" userId="a49aefbc8cdc36ad" providerId="LiveId" clId="{E8518890-EF1B-424A-A179-56333EE45221}" dt="2023-10-17T04:05:50.999" v="26" actId="478"/>
          <ac:spMkLst>
            <pc:docMk/>
            <pc:sldMk cId="292854877" sldId="279"/>
            <ac:spMk id="15" creationId="{FA648F17-64D4-402F-B320-2861B0593C28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6" creationId="{D1A1FB95-9F46-4EDA-80B1-6A574131F602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7" creationId="{D343FF2A-19C8-4E74-B7D4-DB7D54C606B7}"/>
          </ac:spMkLst>
        </pc:spChg>
        <pc:grpChg chg="add del mod">
          <ac:chgData name="子豪 章" userId="a49aefbc8cdc36ad" providerId="LiveId" clId="{E8518890-EF1B-424A-A179-56333EE45221}" dt="2023-10-17T04:06:27.645" v="39" actId="1076"/>
          <ac:grpSpMkLst>
            <pc:docMk/>
            <pc:sldMk cId="292854877" sldId="279"/>
            <ac:grpSpMk id="20" creationId="{3E0BABDA-5059-63D1-E21A-3CF242FEBCCF}"/>
          </ac:grpSpMkLst>
        </pc:grp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2" creationId="{4F4251F0-5EA3-8779-465B-50E37C177185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3" creationId="{878BF558-DA7F-1166-1DB1-3B0ACE9A0E89}"/>
          </ac:picMkLst>
        </pc:picChg>
        <pc:picChg chg="add del mod">
          <ac:chgData name="子豪 章" userId="a49aefbc8cdc36ad" providerId="LiveId" clId="{E8518890-EF1B-424A-A179-56333EE45221}" dt="2023-10-17T04:08:07.363" v="68" actId="1076"/>
          <ac:picMkLst>
            <pc:docMk/>
            <pc:sldMk cId="292854877" sldId="279"/>
            <ac:picMk id="5" creationId="{495D71E5-B472-CA7E-C795-81618E250657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7" creationId="{18B87F54-4CB7-88CA-AADF-302942DD0372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8" creationId="{BF034512-42D9-E1F0-26D3-443CC6A398D1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9" creationId="{BD0A2DFA-7772-5F7C-7CA4-727E7F503996}"/>
          </ac:picMkLst>
        </pc:picChg>
        <pc:picChg chg="del">
          <ac:chgData name="子豪 章" userId="a49aefbc8cdc36ad" providerId="LiveId" clId="{E8518890-EF1B-424A-A179-56333EE45221}" dt="2023-10-17T04:05:50.332" v="25" actId="478"/>
          <ac:picMkLst>
            <pc:docMk/>
            <pc:sldMk cId="292854877" sldId="279"/>
            <ac:picMk id="12" creationId="{97EF80CF-84D4-44DA-BF87-3B7AF8468759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8" creationId="{D5DE7E4F-C3CB-4BE2-B421-AA5653443D9B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9" creationId="{A2998471-B891-493C-910C-CB03AB5615B8}"/>
          </ac:picMkLst>
        </pc:pic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1" creationId="{CB017BD3-BEF4-3CA6-C0DB-06791CD63B5C}"/>
          </ac:inkMkLst>
        </pc:ink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2" creationId="{F55C660C-B590-F25F-7F41-D94159BD57CC}"/>
          </ac:inkMkLst>
        </pc:inkChg>
      </pc:sldChg>
      <pc:sldChg chg="del">
        <pc:chgData name="子豪 章" userId="a49aefbc8cdc36ad" providerId="LiveId" clId="{E8518890-EF1B-424A-A179-56333EE45221}" dt="2023-10-17T04:05:39.408" v="1" actId="47"/>
        <pc:sldMkLst>
          <pc:docMk/>
          <pc:sldMk cId="3310768170" sldId="280"/>
        </pc:sldMkLst>
      </pc:sldChg>
      <pc:sldChg chg="del">
        <pc:chgData name="子豪 章" userId="a49aefbc8cdc36ad" providerId="LiveId" clId="{E8518890-EF1B-424A-A179-56333EE45221}" dt="2023-10-17T04:08:03.505" v="66" actId="47"/>
        <pc:sldMkLst>
          <pc:docMk/>
          <pc:sldMk cId="4237182554" sldId="281"/>
        </pc:sldMkLst>
      </pc:sldChg>
      <pc:sldChg chg="del">
        <pc:chgData name="子豪 章" userId="a49aefbc8cdc36ad" providerId="LiveId" clId="{E8518890-EF1B-424A-A179-56333EE45221}" dt="2023-10-17T04:08:02.735" v="65" actId="47"/>
        <pc:sldMkLst>
          <pc:docMk/>
          <pc:sldMk cId="2465672363" sldId="282"/>
        </pc:sldMkLst>
      </pc:sldChg>
      <pc:sldChg chg="del">
        <pc:chgData name="子豪 章" userId="a49aefbc8cdc36ad" providerId="LiveId" clId="{E8518890-EF1B-424A-A179-56333EE45221}" dt="2023-10-17T04:08:02.181" v="64" actId="47"/>
        <pc:sldMkLst>
          <pc:docMk/>
          <pc:sldMk cId="991363622" sldId="283"/>
        </pc:sldMkLst>
      </pc:sldChg>
      <pc:sldChg chg="del">
        <pc:chgData name="子豪 章" userId="a49aefbc8cdc36ad" providerId="LiveId" clId="{E8518890-EF1B-424A-A179-56333EE45221}" dt="2023-10-17T04:08:04.024" v="67" actId="47"/>
        <pc:sldMkLst>
          <pc:docMk/>
          <pc:sldMk cId="4239154657" sldId="285"/>
        </pc:sldMkLst>
      </pc:sldChg>
      <pc:sldChg chg="del">
        <pc:chgData name="子豪 章" userId="a49aefbc8cdc36ad" providerId="LiveId" clId="{E8518890-EF1B-424A-A179-56333EE45221}" dt="2023-10-17T04:08:01.524" v="63" actId="47"/>
        <pc:sldMkLst>
          <pc:docMk/>
          <pc:sldMk cId="3975383653" sldId="287"/>
        </pc:sldMkLst>
      </pc:sldChg>
      <pc:sldChg chg="addSp delSp modSp add mod">
        <pc:chgData name="子豪 章" userId="a49aefbc8cdc36ad" providerId="LiveId" clId="{E8518890-EF1B-424A-A179-56333EE45221}" dt="2023-10-17T04:11:07.052" v="200" actId="1076"/>
        <pc:sldMkLst>
          <pc:docMk/>
          <pc:sldMk cId="2261670622" sldId="288"/>
        </pc:sldMkLst>
        <pc:spChg chg="del">
          <ac:chgData name="子豪 章" userId="a49aefbc8cdc36ad" providerId="LiveId" clId="{E8518890-EF1B-424A-A179-56333EE45221}" dt="2023-10-17T04:06:44.990" v="46" actId="478"/>
          <ac:spMkLst>
            <pc:docMk/>
            <pc:sldMk cId="2261670622" sldId="288"/>
            <ac:spMk id="4" creationId="{14958FE5-2323-C9EA-68C9-A188CC502A6B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0" creationId="{ED6A021D-C60B-9A91-B342-83D1EA6B77F5}"/>
          </ac:spMkLst>
        </pc:spChg>
        <pc:spChg chg="add mod">
          <ac:chgData name="子豪 章" userId="a49aefbc8cdc36ad" providerId="LiveId" clId="{E8518890-EF1B-424A-A179-56333EE45221}" dt="2023-10-17T04:06:55.385" v="62"/>
          <ac:spMkLst>
            <pc:docMk/>
            <pc:sldMk cId="2261670622" sldId="288"/>
            <ac:spMk id="12" creationId="{EC4F287D-3540-7E8B-EEDA-52A54ED0F9CD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4" creationId="{ED07A454-7151-2331-77E0-E54BE7523A90}"/>
          </ac:spMkLst>
        </pc:spChg>
        <pc:spChg chg="add mod">
          <ac:chgData name="子豪 章" userId="a49aefbc8cdc36ad" providerId="LiveId" clId="{E8518890-EF1B-424A-A179-56333EE45221}" dt="2023-10-17T04:11:07.052" v="200" actId="1076"/>
          <ac:spMkLst>
            <pc:docMk/>
            <pc:sldMk cId="2261670622" sldId="288"/>
            <ac:spMk id="97" creationId="{7B40B725-298A-5BBB-AFB8-A36C8BF7DF71}"/>
          </ac:spMkLst>
        </pc:spChg>
        <pc:grpChg chg="del mod">
          <ac:chgData name="子豪 章" userId="a49aefbc8cdc36ad" providerId="LiveId" clId="{E8518890-EF1B-424A-A179-56333EE45221}" dt="2023-10-17T04:08:53.376" v="77"/>
          <ac:grpSpMkLst>
            <pc:docMk/>
            <pc:sldMk cId="2261670622" sldId="288"/>
            <ac:grpSpMk id="18" creationId="{305D199E-8401-487D-8ED0-D803D52B0C4B}"/>
          </ac:grpSpMkLst>
        </pc:grpChg>
        <pc:grpChg chg="del">
          <ac:chgData name="子豪 章" userId="a49aefbc8cdc36ad" providerId="LiveId" clId="{E8518890-EF1B-424A-A179-56333EE45221}" dt="2023-10-17T04:06:46.234" v="47" actId="478"/>
          <ac:grpSpMkLst>
            <pc:docMk/>
            <pc:sldMk cId="2261670622" sldId="288"/>
            <ac:grpSpMk id="20" creationId="{3E0BABDA-5059-63D1-E21A-3CF242FEBCCF}"/>
          </ac:grpSpMkLst>
        </pc:grpChg>
        <pc:grpChg chg="del mod">
          <ac:chgData name="子豪 章" userId="a49aefbc8cdc36ad" providerId="LiveId" clId="{E8518890-EF1B-424A-A179-56333EE45221}" dt="2023-10-17T04:08:57.490" v="83"/>
          <ac:grpSpMkLst>
            <pc:docMk/>
            <pc:sldMk cId="2261670622" sldId="288"/>
            <ac:grpSpMk id="24" creationId="{F509474C-C28B-D464-094B-3AAB4188642D}"/>
          </ac:grpSpMkLst>
        </pc:grpChg>
        <pc:grpChg chg="del mod">
          <ac:chgData name="子豪 章" userId="a49aefbc8cdc36ad" providerId="LiveId" clId="{E8518890-EF1B-424A-A179-56333EE45221}" dt="2023-10-17T04:09:08.230" v="95"/>
          <ac:grpSpMkLst>
            <pc:docMk/>
            <pc:sldMk cId="2261670622" sldId="288"/>
            <ac:grpSpMk id="30" creationId="{3EAC226D-F08B-A871-8C63-063E7230F0DF}"/>
          </ac:grpSpMkLst>
        </pc:grpChg>
        <pc:grpChg chg="del mod">
          <ac:chgData name="子豪 章" userId="a49aefbc8cdc36ad" providerId="LiveId" clId="{E8518890-EF1B-424A-A179-56333EE45221}" dt="2023-10-17T04:09:10.600" v="98"/>
          <ac:grpSpMkLst>
            <pc:docMk/>
            <pc:sldMk cId="2261670622" sldId="288"/>
            <ac:grpSpMk id="42" creationId="{B02C08F5-09CA-23DD-4038-DC8CE53097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5" creationId="{999D9620-3A5F-BCB2-8C22-6028E1A398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8" creationId="{50B540AB-DAF1-B7F6-8623-63C636793752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66" creationId="{AD1BF890-9EFE-5AC9-E0EF-810660ED9755}"/>
          </ac:grpSpMkLst>
        </pc:grpChg>
        <pc:grpChg chg="del mod">
          <ac:chgData name="子豪 章" userId="a49aefbc8cdc36ad" providerId="LiveId" clId="{E8518890-EF1B-424A-A179-56333EE45221}" dt="2023-10-17T04:09:28.081" v="124"/>
          <ac:grpSpMkLst>
            <pc:docMk/>
            <pc:sldMk cId="2261670622" sldId="288"/>
            <ac:grpSpMk id="69" creationId="{47BE0243-AD69-7323-3992-9F765AD1A61E}"/>
          </ac:grpSpMkLst>
        </pc:grpChg>
        <pc:grpChg chg="del mod">
          <ac:chgData name="子豪 章" userId="a49aefbc8cdc36ad" providerId="LiveId" clId="{E8518890-EF1B-424A-A179-56333EE45221}" dt="2023-10-17T04:09:52.828" v="126" actId="478"/>
          <ac:grpSpMkLst>
            <pc:docMk/>
            <pc:sldMk cId="2261670622" sldId="288"/>
            <ac:grpSpMk id="71" creationId="{5A78E596-7886-DEEF-F4E9-C2BC76526CCE}"/>
          </ac:grpSpMkLst>
        </pc:grpChg>
        <pc:grpChg chg="add del mod">
          <ac:chgData name="子豪 章" userId="a49aefbc8cdc36ad" providerId="LiveId" clId="{E8518890-EF1B-424A-A179-56333EE45221}" dt="2023-10-17T04:10:07.687" v="135"/>
          <ac:grpSpMkLst>
            <pc:docMk/>
            <pc:sldMk cId="2261670622" sldId="288"/>
            <ac:grpSpMk id="74" creationId="{7A72F463-FB49-3F5E-863A-EB4AF4213404}"/>
          </ac:grpSpMkLst>
        </pc:grpChg>
        <pc:grpChg chg="mod">
          <ac:chgData name="子豪 章" userId="a49aefbc8cdc36ad" providerId="LiveId" clId="{E8518890-EF1B-424A-A179-56333EE45221}" dt="2023-10-17T04:10:07.316" v="133"/>
          <ac:grpSpMkLst>
            <pc:docMk/>
            <pc:sldMk cId="2261670622" sldId="288"/>
            <ac:grpSpMk id="76" creationId="{F6F2D642-B8D6-DFFE-3C0D-C364D643CDEE}"/>
          </ac:grpSpMkLst>
        </pc:grpChg>
        <pc:grpChg chg="mod">
          <ac:chgData name="子豪 章" userId="a49aefbc8cdc36ad" providerId="LiveId" clId="{E8518890-EF1B-424A-A179-56333EE45221}" dt="2023-10-17T04:10:30.288" v="156"/>
          <ac:grpSpMkLst>
            <pc:docMk/>
            <pc:sldMk cId="2261670622" sldId="288"/>
            <ac:grpSpMk id="96" creationId="{1050D45B-63B6-0AF2-27F2-B0E28DF4E64F}"/>
          </ac:grpSpMkLst>
        </pc:grp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2" creationId="{4F4251F0-5EA3-8779-465B-50E37C177185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3" creationId="{878BF558-DA7F-1166-1DB1-3B0ACE9A0E89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5" creationId="{495D71E5-B472-CA7E-C795-81618E250657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6" creationId="{08786253-7608-A47A-A3FB-40CAB692DB88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7" creationId="{18B87F54-4CB7-88CA-AADF-302942DD0372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8" creationId="{BF034512-42D9-E1F0-26D3-443CC6A398D1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9" creationId="{BD0A2DFA-7772-5F7C-7CA4-727E7F503996}"/>
          </ac:picMkLst>
        </pc:picChg>
        <pc:inkChg chg="add del">
          <ac:chgData name="子豪 章" userId="a49aefbc8cdc36ad" providerId="LiveId" clId="{E8518890-EF1B-424A-A179-56333EE45221}" dt="2023-10-17T04:08:44.374" v="70" actId="9405"/>
          <ac:inkMkLst>
            <pc:docMk/>
            <pc:sldMk cId="2261670622" sldId="288"/>
            <ac:inkMk id="13" creationId="{4AA3CECC-5E60-5858-9EE3-529DBF0647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5" creationId="{2151ED5C-78CB-3F8D-2480-A878C6C8B89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6" creationId="{E51FFB0B-D90E-DB1A-13C2-862C9D809E0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7" creationId="{6A634660-D50F-CA27-E4F4-C0A42AB9AC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9" creationId="{947F1140-8748-E720-773F-52023D0E8A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3" creationId="{AAA02507-A6BD-8033-037E-2D074DACEB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5" creationId="{177675E2-3259-97F6-9B0B-A723FFDBAB2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6" creationId="{C5066B92-733A-450A-D3A2-EAD37FE3528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7" creationId="{9A3D81B1-6A9B-C7CA-CF16-15C62683213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8" creationId="{2AB994F3-D5EB-550C-AF7A-7602083096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9" creationId="{191776D9-BFD9-8EF7-0F5C-1E672601326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1" creationId="{1F0BFCB8-10EC-2D8F-AA58-3CABEF129FC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2" creationId="{890C53A2-863D-C14B-9CDE-3C70E11B16E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3" creationId="{F88786B2-DC95-E62F-B9F9-6A43108893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4" creationId="{231B6134-F20F-E3C0-ED1D-B00F773DB2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5" creationId="{5D7E9E67-DD37-6196-BCD3-36C9B7D8534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6" creationId="{E87FAB18-E3CD-C8F6-DE3F-A71DDB940B4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7" creationId="{2D153582-7F49-5DB8-71D9-E9C59C791AA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8" creationId="{666E3058-54FB-8157-F3BE-031BABEF409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9" creationId="{9CE22D24-242C-893A-8C93-C2EF7885E47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0" creationId="{E642F230-6707-C1CE-EBFB-DE8B2166E042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1" creationId="{93C9B747-EBED-3091-F96A-701B223A2A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3" creationId="{8301C806-22C7-BF93-FF19-951436D699A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4" creationId="{55B5E9EA-2128-E346-EE36-786CA8EE95C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6" creationId="{D71277B6-9849-5B6F-58B4-8FE7BA96D1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7" creationId="{A492DD2B-B902-4385-0C70-EC2C00A157B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9" creationId="{2E0A6721-1A7F-EBEB-6C1E-A76BB5233D1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0" creationId="{28045A62-E39C-26AC-009F-64AE0960986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1" creationId="{D73998DC-4099-BE2C-0073-F6F081ED3E8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2" creationId="{F192FA30-FBB5-B8DC-5795-DF9FF4AF8309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3" creationId="{8FEF289A-869A-A0FE-214B-670699142AA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4" creationId="{1AFB076E-1380-FAE8-BC99-76D2A7F282A1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5" creationId="{ACCA49E9-F983-59B3-F759-6771D34D323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6" creationId="{DD956EB2-EA6C-6729-6E56-353ACD4D281E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7" creationId="{7299B459-C887-E76A-F71C-FCCB6F95A2B7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8" creationId="{0394688E-10B2-9464-BA70-486B84660AE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9" creationId="{231E7C11-0C81-4426-863E-784CC8B95C8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0" creationId="{BECD7E4E-3341-A60B-A47B-6A2E6E89C0B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1" creationId="{07BD2EF5-F864-8F3D-4A7E-2F64AA629F7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2" creationId="{5C3D4413-371B-3374-1CDA-CBF0D5E9F19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3" creationId="{83982345-58A0-AA39-646A-51F3ABB28DD6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4" creationId="{00F179F5-5B74-B4DF-3322-0DA405757F2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5" creationId="{7307CAF3-E800-9C26-9BFE-1D284C38DBA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7" creationId="{794824EE-D9F2-FD58-E844-50CB8306851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8" creationId="{4BC74E43-302E-AB96-F260-4D9044CC6A4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70" creationId="{1B2D3C09-580D-852D-4008-03AC12100A68}"/>
          </ac:inkMkLst>
        </pc:inkChg>
        <pc:inkChg chg="add del mod">
          <ac:chgData name="子豪 章" userId="a49aefbc8cdc36ad" providerId="LiveId" clId="{E8518890-EF1B-424A-A179-56333EE45221}" dt="2023-10-17T04:10:08.036" v="136" actId="9405"/>
          <ac:inkMkLst>
            <pc:docMk/>
            <pc:sldMk cId="2261670622" sldId="288"/>
            <ac:inkMk id="72" creationId="{03292A76-5991-614E-4450-6F76DA2477DC}"/>
          </ac:inkMkLst>
        </pc:inkChg>
        <pc:inkChg chg="add del mod">
          <ac:chgData name="子豪 章" userId="a49aefbc8cdc36ad" providerId="LiveId" clId="{E8518890-EF1B-424A-A179-56333EE45221}" dt="2023-10-17T04:10:07.687" v="135"/>
          <ac:inkMkLst>
            <pc:docMk/>
            <pc:sldMk cId="2261670622" sldId="288"/>
            <ac:inkMk id="73" creationId="{4775904D-1E74-E99C-640C-286BBA7A5534}"/>
          </ac:inkMkLst>
        </pc:inkChg>
        <pc:inkChg chg="add del mod">
          <ac:chgData name="子豪 章" userId="a49aefbc8cdc36ad" providerId="LiveId" clId="{E8518890-EF1B-424A-A179-56333EE45221}" dt="2023-10-17T04:10:07.316" v="133"/>
          <ac:inkMkLst>
            <pc:docMk/>
            <pc:sldMk cId="2261670622" sldId="288"/>
            <ac:inkMk id="75" creationId="{824F09AD-8DC0-1E9F-76E3-B085A0B0808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7" creationId="{79C98392-2514-ECB3-3CBC-2D5FFFDE7C5A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8" creationId="{E34C275B-57F3-EE4F-5713-690496C80BDD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9" creationId="{02B3D1BC-1B8A-6950-D327-482FFE8A51C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0" creationId="{638F1F92-4BA0-C307-C79D-330E5E1F5B2C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1" creationId="{50EE4790-3E16-DD6D-D824-80CCEB511BE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2" creationId="{AEA64BE2-59E4-9112-C913-1DD04530ACB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3" creationId="{6E4582B6-BEA2-57F9-002E-E4BF465286D9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4" creationId="{A58818A4-8E71-2E2A-0A63-C993695C95F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5" creationId="{A30B4C17-0567-8BC3-90E1-8AE3E14BED9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6" creationId="{1093BA01-E835-15FF-689D-E5F81C1D46F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7" creationId="{607C7EB4-654D-EB09-702A-CC60C4F0BEA4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8" creationId="{1916AE32-2357-6590-A2A3-4D4A764A912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9" creationId="{73034CE2-DD2E-59BB-1086-0B1EB7B8ED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0" creationId="{26BD63ED-3082-E3EA-EB40-FFB98C8574E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1" creationId="{B7C0AE2F-6E09-38CA-411E-14E1E34435C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2" creationId="{C28D0140-53D8-3B99-2841-194D2101F3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3" creationId="{AD422029-7C77-E40C-FFF3-BC91B65AFE4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4" creationId="{4896BEE7-D8BA-7263-B367-334FCF898A5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5" creationId="{D318DEFE-D1AC-C216-9578-99380D3AA45A}"/>
          </ac:inkMkLst>
        </pc:ink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5D4AC2-E4A6-43B2-AFB1-251962F1C26E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666386-A717-40BA-B580-CEB80DC7CE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240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7" cy="624761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4566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C45B9F-4320-FEA6-2C31-037AFC343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A15CB5C-7C5F-922A-E7E7-31164C4C2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FDCA11-50EA-669F-B919-8CBA70590F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BE2C0A-415E-69D5-DD96-90933CBE7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A914AC-D374-2B8E-2340-7FE0B74FE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0570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69B6CF3-1CDD-FD3F-ED3B-2A31597771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823CB82-F16F-AC82-BA86-A4A62E66E0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2115FC-1D0C-0D20-6786-826FFF4B2F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D0BD35-72AE-7EAE-1E14-47FD40E64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ED26FE-3654-9DAC-BB4C-BDB444E00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929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74230-3A23-C40C-FFBC-CC0CA4520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652234-FDEF-04D7-21CD-F19DFD7D53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6BEC68-889E-CF71-16F8-6C183D826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1D4EFE-B4B0-77CC-A225-27CFA232E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23D61-3D0C-8814-9EAD-434C4BA1C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623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841065-B8A6-5669-028D-8F72BE1FE3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22F382-D072-8F18-E2DC-DEA563D5E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D38485-22D2-F3DB-3AC8-232378388D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94D5E1-3D13-516D-8786-F1CCA03BE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821F56-5763-1D4B-77CA-48839FE2A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024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88B5AF-BC9D-E8C9-E7D7-7B53E2149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136643-02B1-9CED-F0BF-BFFBDD8024A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7E038C9-63FE-2E8B-8166-16BC918094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7930974-83C9-A7C5-697C-82E090A5A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B66DBFB-79D3-B7C2-8175-15C32B471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022AF7-97DA-E91C-9EC9-C30FDD262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31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33729-DDD3-6308-8CAB-F1FE277CFC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A2F7BC-7947-84C0-0F2A-B2B5968E4E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06201B7-9DD0-C88C-0E64-72757F3D4BB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01C8051-1A9C-3D27-1E33-6DBBDF8B3EC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86F15BA-B395-4FC7-491C-99B58DF954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409EF2B-1821-2537-DCD3-623872915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DDB4277-544C-CE50-66BD-151F1D7E2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0989A1A-4973-6A5A-E51B-99D356C56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289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2BC300-B7D9-2CA5-EFAC-30537C431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1A8B56-3653-84D6-30AA-8B20796F1C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ADBD194-6CCE-2062-6C61-0C11790DA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1B4FD9A-FDBB-80F2-C713-1621C91D7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82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D63EDF0-0C36-4688-864B-10EE213B4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2E7907A-F7C5-F516-E737-1AA3BF3C3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D5BC2A5-F298-4DEE-612B-C66B98AB4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014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9C7D20-3C32-601B-F363-94FAB1B6AD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72C347-F5BE-B110-13C9-B72771D057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FE185EF-B254-9BC2-E40C-3003FCA54E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0C03616-F1B9-A06F-5764-14DF844F3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0D9C614-E38A-9F02-542C-B911F3F18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2EB52B3-212E-C790-BF0A-D7D189AB2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683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1A8DF6-F2F5-8E49-57DA-72BF2F7D99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8947B1F-9BEC-034D-F9C5-6A6FBAA4A0D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5BC73C3-6A42-FCBD-39B6-ED7F311A0C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FC065B4-35CC-8602-FE93-4ADD4E665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BE302D-67E5-1B47-6997-391642C8A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D1ED71-3FC0-D9EC-3107-E974D2C74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997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2EF006-3E28-4F11-1121-22AF22AC8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77004A-FA38-0B22-8B64-9635858363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51F20D-67EB-5EA7-9B90-2B705838F0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0785E-DD81-43A2-B45D-748AE8DDABB7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50F1E6-1090-593A-D031-D5B64B7357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18AEA5-8CDB-C9DA-9D6A-1112E5ECE0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49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png"/><Relationship Id="rId3" Type="http://schemas.openxmlformats.org/officeDocument/2006/relationships/image" Target="../media/image4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15" Type="http://schemas.openxmlformats.org/officeDocument/2006/relationships/image" Target="../media/image12.wmf"/><Relationship Id="rId10" Type="http://schemas.openxmlformats.org/officeDocument/2006/relationships/image" Target="../media/image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E00F218-A44D-F803-15E8-2D850A10B42E}"/>
              </a:ext>
            </a:extLst>
          </p:cNvPr>
          <p:cNvSpPr/>
          <p:nvPr/>
        </p:nvSpPr>
        <p:spPr>
          <a:xfrm>
            <a:off x="934827" y="1902635"/>
            <a:ext cx="10778202" cy="2412223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9837652-7295-2670-8756-5EF89013C18D}"/>
              </a:ext>
            </a:extLst>
          </p:cNvPr>
          <p:cNvSpPr txBox="1"/>
          <p:nvPr/>
        </p:nvSpPr>
        <p:spPr>
          <a:xfrm>
            <a:off x="5283328" y="237849"/>
            <a:ext cx="115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F96F01-BAF6-3724-0F21-720371F0A830}"/>
              </a:ext>
            </a:extLst>
          </p:cNvPr>
          <p:cNvSpPr txBox="1"/>
          <p:nvPr/>
        </p:nvSpPr>
        <p:spPr>
          <a:xfrm>
            <a:off x="1095077" y="2006535"/>
            <a:ext cx="106179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近进展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享论文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usion Subspace Clustering for Hyperspectral Images</a:t>
            </a:r>
          </a:p>
          <a:p>
            <a:pPr marL="457200" indent="-457200">
              <a:buAutoNum type="arabicPeriod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BC35FAC-3C77-DF48-9D06-F1A0BCED132A}"/>
              </a:ext>
            </a:extLst>
          </p:cNvPr>
          <p:cNvCxnSpPr/>
          <p:nvPr/>
        </p:nvCxnSpPr>
        <p:spPr>
          <a:xfrm>
            <a:off x="0" y="1263192"/>
            <a:ext cx="12264272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6D70BD89-53D1-2B3F-35E7-B30C41F22A70}"/>
              </a:ext>
            </a:extLst>
          </p:cNvPr>
          <p:cNvSpPr txBox="1"/>
          <p:nvPr/>
        </p:nvSpPr>
        <p:spPr>
          <a:xfrm>
            <a:off x="83484" y="360959"/>
            <a:ext cx="2023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汇报人：章子豪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D4B21A-9E54-0CE8-623B-9363ABDC19FF}"/>
              </a:ext>
            </a:extLst>
          </p:cNvPr>
          <p:cNvSpPr txBox="1"/>
          <p:nvPr/>
        </p:nvSpPr>
        <p:spPr>
          <a:xfrm>
            <a:off x="83484" y="791938"/>
            <a:ext cx="3178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3-10-2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2538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CF0C9FC-CEFC-4574-832A-B78DD8DB3B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851" y="4624797"/>
            <a:ext cx="7259883" cy="169397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FD5072C-B96D-4F59-99A5-8938FE409192}"/>
              </a:ext>
            </a:extLst>
          </p:cNvPr>
          <p:cNvSpPr txBox="1"/>
          <p:nvPr/>
        </p:nvSpPr>
        <p:spPr>
          <a:xfrm>
            <a:off x="119405" y="46770"/>
            <a:ext cx="7582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人理解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9E4756C-A696-474B-B927-EE2E8960B2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332" y="1086627"/>
            <a:ext cx="5991290" cy="268464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0D3DDE0-ABA4-4A87-9C15-6B66333C3128}"/>
              </a:ext>
            </a:extLst>
          </p:cNvPr>
          <p:cNvSpPr txBox="1"/>
          <p:nvPr/>
        </p:nvSpPr>
        <p:spPr>
          <a:xfrm>
            <a:off x="7899920" y="1587845"/>
            <a:ext cx="334657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本质上是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单模态</a:t>
            </a:r>
            <a:r>
              <a:rPr lang="en-US" altLang="zh-CN" dirty="0"/>
              <a:t>-&gt;</a:t>
            </a:r>
            <a:r>
              <a:rPr lang="zh-CN" altLang="en-US" dirty="0"/>
              <a:t>多模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特征融合</a:t>
            </a:r>
            <a:endParaRPr lang="en-US" altLang="zh-CN" b="1" dirty="0"/>
          </a:p>
          <a:p>
            <a:endParaRPr lang="en-US" altLang="zh-CN" b="1" dirty="0"/>
          </a:p>
          <a:p>
            <a:endParaRPr lang="en-US" altLang="zh-CN" b="1" dirty="0"/>
          </a:p>
          <a:p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942135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C5064E-8BF6-4AB8-B88F-49CF9347037C}"/>
              </a:ext>
            </a:extLst>
          </p:cNvPr>
          <p:cNvSpPr txBox="1"/>
          <p:nvPr/>
        </p:nvSpPr>
        <p:spPr>
          <a:xfrm>
            <a:off x="119405" y="46770"/>
            <a:ext cx="7582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ffusion Subspace Clustering for Hyperspectral Image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DFAA499-9596-43F1-AAF8-438BEBAF34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978" y="870845"/>
            <a:ext cx="8020596" cy="152401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2D2FDBA-BF16-4A71-919C-531BF39BB89A}"/>
              </a:ext>
            </a:extLst>
          </p:cNvPr>
          <p:cNvSpPr txBox="1"/>
          <p:nvPr/>
        </p:nvSpPr>
        <p:spPr>
          <a:xfrm>
            <a:off x="1922262" y="5869216"/>
            <a:ext cx="8559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dirty="0">
                <a:solidFill>
                  <a:srgbClr val="242021"/>
                </a:solidFill>
                <a:effectLst/>
                <a:latin typeface="Times-Roman"/>
              </a:rPr>
              <a:t>27 April </a:t>
            </a: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-Roman"/>
              </a:rPr>
              <a:t>2023; revised 30 May 2023 and 21 June 2023; </a:t>
            </a:r>
            <a:r>
              <a:rPr lang="en-US" altLang="zh-CN" sz="1800" b="1" i="0" dirty="0">
                <a:solidFill>
                  <a:srgbClr val="242021"/>
                </a:solidFill>
                <a:effectLst/>
                <a:latin typeface="Times-Roman"/>
              </a:rPr>
              <a:t>accepted 9 July </a:t>
            </a: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-Roman"/>
              </a:rPr>
              <a:t>2023. 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4713247-3AE9-4503-92B9-44A4BAF188D7}"/>
              </a:ext>
            </a:extLst>
          </p:cNvPr>
          <p:cNvSpPr txBox="1"/>
          <p:nvPr/>
        </p:nvSpPr>
        <p:spPr>
          <a:xfrm>
            <a:off x="1623840" y="6318787"/>
            <a:ext cx="86268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242021"/>
                </a:solidFill>
                <a:effectLst/>
                <a:latin typeface="Times-Roman"/>
              </a:rPr>
              <a:t>IEEE JOURNAL OF SELECTED TOPICS IN APPLIED EARTH OBSERVATIONS AND REMOTE SENSING, VOL. 16, 2023</a:t>
            </a:r>
            <a:r>
              <a:rPr lang="en-US" altLang="zh-CN" sz="1200" dirty="0"/>
              <a:t> </a:t>
            </a:r>
            <a:br>
              <a:rPr lang="en-US" altLang="zh-CN" sz="1200" dirty="0"/>
            </a:br>
            <a:endParaRPr lang="zh-CN" altLang="en-US" sz="12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56CFDCC-1A45-4C2F-B8E7-4BE745BE5DF7}"/>
              </a:ext>
            </a:extLst>
          </p:cNvPr>
          <p:cNvSpPr txBox="1"/>
          <p:nvPr/>
        </p:nvSpPr>
        <p:spPr>
          <a:xfrm>
            <a:off x="9165771" y="77548"/>
            <a:ext cx="2169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dirty="0">
                <a:solidFill>
                  <a:srgbClr val="FFD966"/>
                </a:solidFill>
                <a:effectLst/>
                <a:latin typeface="-apple-system"/>
              </a:rPr>
              <a:t>IEEE J-STARS 2023</a:t>
            </a:r>
            <a:endParaRPr lang="zh-CN" altLang="en-US" b="1" dirty="0">
              <a:solidFill>
                <a:srgbClr val="FFD966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76516E6-C5FF-480F-B094-0F182D1851E0}"/>
              </a:ext>
            </a:extLst>
          </p:cNvPr>
          <p:cNvSpPr txBox="1"/>
          <p:nvPr/>
        </p:nvSpPr>
        <p:spPr>
          <a:xfrm>
            <a:off x="2888345" y="3651125"/>
            <a:ext cx="1414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DPM</a:t>
            </a:r>
            <a:r>
              <a:rPr lang="zh-CN" altLang="en-US" dirty="0"/>
              <a:t>模型</a:t>
            </a: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CC1AF55F-2AD9-46F7-9634-0EE13264EC3A}"/>
              </a:ext>
            </a:extLst>
          </p:cNvPr>
          <p:cNvSpPr/>
          <p:nvPr/>
        </p:nvSpPr>
        <p:spPr>
          <a:xfrm>
            <a:off x="4335212" y="3713820"/>
            <a:ext cx="761999" cy="22497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F348A18-39DC-46F5-914B-C0131A3FC5A0}"/>
              </a:ext>
            </a:extLst>
          </p:cNvPr>
          <p:cNvSpPr txBox="1"/>
          <p:nvPr/>
        </p:nvSpPr>
        <p:spPr>
          <a:xfrm>
            <a:off x="5180668" y="365112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Hyperspectral image (HIS) </a:t>
            </a:r>
            <a:r>
              <a:rPr lang="zh-CN" altLang="en-US" dirty="0"/>
              <a:t>聚类 </a:t>
            </a:r>
          </a:p>
        </p:txBody>
      </p:sp>
    </p:spTree>
    <p:extLst>
      <p:ext uri="{BB962C8B-B14F-4D97-AF65-F5344CB8AC3E}">
        <p14:creationId xmlns:p14="http://schemas.microsoft.com/office/powerpoint/2010/main" val="20392574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C5064E-8BF6-4AB8-B88F-49CF9347037C}"/>
              </a:ext>
            </a:extLst>
          </p:cNvPr>
          <p:cNvSpPr txBox="1"/>
          <p:nvPr/>
        </p:nvSpPr>
        <p:spPr>
          <a:xfrm>
            <a:off x="119405" y="46770"/>
            <a:ext cx="7582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perspectral image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56CFDCC-1A45-4C2F-B8E7-4BE745BE5DF7}"/>
              </a:ext>
            </a:extLst>
          </p:cNvPr>
          <p:cNvSpPr txBox="1"/>
          <p:nvPr/>
        </p:nvSpPr>
        <p:spPr>
          <a:xfrm>
            <a:off x="9165771" y="77548"/>
            <a:ext cx="2169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dirty="0">
                <a:solidFill>
                  <a:srgbClr val="FFD966"/>
                </a:solidFill>
                <a:effectLst/>
                <a:latin typeface="-apple-system"/>
              </a:rPr>
              <a:t>IEEE J-STARS 2023</a:t>
            </a:r>
            <a:endParaRPr lang="zh-CN" altLang="en-US" b="1" dirty="0">
              <a:solidFill>
                <a:srgbClr val="FFD966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39C3FC0-0256-432D-9ECD-8CE6087FE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5897" y="880764"/>
            <a:ext cx="5985231" cy="550552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8B6B168-8CE5-447A-853E-21307097933E}"/>
              </a:ext>
            </a:extLst>
          </p:cNvPr>
          <p:cNvSpPr txBox="1"/>
          <p:nvPr/>
        </p:nvSpPr>
        <p:spPr>
          <a:xfrm>
            <a:off x="440872" y="4647251"/>
            <a:ext cx="31169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400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至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000 nm 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有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70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个波段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009D030-90ED-4F05-9998-7AFF19237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506" y="3385354"/>
            <a:ext cx="4349823" cy="1099126"/>
          </a:xfrm>
          <a:prstGeom prst="rect">
            <a:avLst/>
          </a:prstGeom>
        </p:spPr>
      </p:pic>
      <p:sp>
        <p:nvSpPr>
          <p:cNvPr id="15" name="箭头: 右 14">
            <a:extLst>
              <a:ext uri="{FF2B5EF4-FFF2-40B4-BE49-F238E27FC236}">
                <a16:creationId xmlns:a16="http://schemas.microsoft.com/office/drawing/2014/main" id="{4D8626FE-C36B-4826-AE2A-6DFB0884AC16}"/>
              </a:ext>
            </a:extLst>
          </p:cNvPr>
          <p:cNvSpPr/>
          <p:nvPr/>
        </p:nvSpPr>
        <p:spPr>
          <a:xfrm>
            <a:off x="3363736" y="4719431"/>
            <a:ext cx="761999" cy="22497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DBEF156-D095-466B-BFC5-41282294F3FC}"/>
              </a:ext>
            </a:extLst>
          </p:cNvPr>
          <p:cNvSpPr txBox="1"/>
          <p:nvPr/>
        </p:nvSpPr>
        <p:spPr>
          <a:xfrm>
            <a:off x="4242780" y="4647251"/>
            <a:ext cx="13135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70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个通道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EA3AE9E-830B-4A43-9128-DA64A2C6A103}"/>
              </a:ext>
            </a:extLst>
          </p:cNvPr>
          <p:cNvSpPr txBox="1"/>
          <p:nvPr/>
        </p:nvSpPr>
        <p:spPr>
          <a:xfrm>
            <a:off x="2714066" y="2092078"/>
            <a:ext cx="2392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基于图片内的像素点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6ED14BB-76B9-4B54-BCD4-E7386A4EFA0C}"/>
              </a:ext>
            </a:extLst>
          </p:cNvPr>
          <p:cNvSpPr txBox="1"/>
          <p:nvPr/>
        </p:nvSpPr>
        <p:spPr>
          <a:xfrm>
            <a:off x="570177" y="2102267"/>
            <a:ext cx="2256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基于每张图片</a:t>
            </a: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FFA4537B-8105-4623-9BFF-9B8C7830F357}"/>
              </a:ext>
            </a:extLst>
          </p:cNvPr>
          <p:cNvCxnSpPr>
            <a:cxnSpLocks/>
          </p:cNvCxnSpPr>
          <p:nvPr/>
        </p:nvCxnSpPr>
        <p:spPr>
          <a:xfrm>
            <a:off x="2499668" y="642365"/>
            <a:ext cx="0" cy="193961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7A4727FB-C34E-4676-8329-8C140E476195}"/>
              </a:ext>
            </a:extLst>
          </p:cNvPr>
          <p:cNvSpPr txBox="1"/>
          <p:nvPr/>
        </p:nvSpPr>
        <p:spPr>
          <a:xfrm>
            <a:off x="440872" y="1249468"/>
            <a:ext cx="1873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平常接触的聚类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DECA6D1-842A-4EFC-9AA9-074B17813D92}"/>
              </a:ext>
            </a:extLst>
          </p:cNvPr>
          <p:cNvSpPr txBox="1"/>
          <p:nvPr/>
        </p:nvSpPr>
        <p:spPr>
          <a:xfrm>
            <a:off x="3033535" y="1249468"/>
            <a:ext cx="1422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高光谱聚类</a:t>
            </a:r>
          </a:p>
        </p:txBody>
      </p:sp>
    </p:spTree>
    <p:extLst>
      <p:ext uri="{BB962C8B-B14F-4D97-AF65-F5344CB8AC3E}">
        <p14:creationId xmlns:p14="http://schemas.microsoft.com/office/powerpoint/2010/main" val="26347007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C5064E-8BF6-4AB8-B88F-49CF9347037C}"/>
              </a:ext>
            </a:extLst>
          </p:cNvPr>
          <p:cNvSpPr txBox="1"/>
          <p:nvPr/>
        </p:nvSpPr>
        <p:spPr>
          <a:xfrm>
            <a:off x="119405" y="46770"/>
            <a:ext cx="7582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 for HIS Clustering 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56CFDCC-1A45-4C2F-B8E7-4BE745BE5DF7}"/>
              </a:ext>
            </a:extLst>
          </p:cNvPr>
          <p:cNvSpPr txBox="1"/>
          <p:nvPr/>
        </p:nvSpPr>
        <p:spPr>
          <a:xfrm>
            <a:off x="9165771" y="77548"/>
            <a:ext cx="2169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dirty="0">
                <a:solidFill>
                  <a:srgbClr val="FFD966"/>
                </a:solidFill>
                <a:effectLst/>
                <a:latin typeface="-apple-system"/>
              </a:rPr>
              <a:t>IEEE J-STARS 2023</a:t>
            </a:r>
            <a:endParaRPr lang="zh-CN" altLang="en-US" b="1" dirty="0">
              <a:solidFill>
                <a:srgbClr val="FFD966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FB00BFE-61F1-43B9-9B7F-1DC569815C86}"/>
              </a:ext>
            </a:extLst>
          </p:cNvPr>
          <p:cNvSpPr txBox="1"/>
          <p:nvPr/>
        </p:nvSpPr>
        <p:spPr>
          <a:xfrm>
            <a:off x="472382" y="987044"/>
            <a:ext cx="303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ubspace Clustering (SC)</a:t>
            </a:r>
            <a:endParaRPr lang="zh-CN" altLang="en-US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067C976-42A9-4825-9DF6-B147EB4137E7}"/>
              </a:ext>
            </a:extLst>
          </p:cNvPr>
          <p:cNvSpPr txBox="1"/>
          <p:nvPr/>
        </p:nvSpPr>
        <p:spPr>
          <a:xfrm>
            <a:off x="4108450" y="876791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b="0" i="0" dirty="0">
                <a:effectLst/>
                <a:latin typeface="-apple-system"/>
              </a:rPr>
              <a:t>自表达特性</a:t>
            </a:r>
            <a:r>
              <a:rPr lang="en-US" altLang="zh-CN" b="0" i="0" dirty="0">
                <a:effectLst/>
                <a:latin typeface="-apple-system"/>
              </a:rPr>
              <a:t>-&gt;</a:t>
            </a:r>
            <a:r>
              <a:rPr lang="zh-CN" altLang="en-US" b="0" i="0" dirty="0">
                <a:effectLst/>
                <a:latin typeface="-apple-system"/>
              </a:rPr>
              <a:t>亲和矩阵</a:t>
            </a:r>
            <a:endParaRPr lang="en-US" altLang="zh-CN" b="0" i="0" dirty="0">
              <a:effectLst/>
              <a:latin typeface="-apple-system"/>
            </a:endParaRPr>
          </a:p>
          <a:p>
            <a:pPr marL="342900" indent="-342900">
              <a:buAutoNum type="arabicPeriod"/>
            </a:pPr>
            <a:r>
              <a:rPr lang="zh-CN" altLang="en-US" b="0" i="0" dirty="0">
                <a:effectLst/>
                <a:latin typeface="-apple-system"/>
              </a:rPr>
              <a:t>亲和矩阵</a:t>
            </a:r>
            <a:r>
              <a:rPr lang="en-US" altLang="zh-CN" b="0" i="0" dirty="0">
                <a:effectLst/>
                <a:latin typeface="-apple-system"/>
              </a:rPr>
              <a:t>-&gt;</a:t>
            </a:r>
            <a:r>
              <a:rPr lang="zh-CN" altLang="en-US" b="0" i="0" dirty="0">
                <a:effectLst/>
                <a:latin typeface="-apple-system"/>
              </a:rPr>
              <a:t>谱聚类</a:t>
            </a:r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07BB878-060C-4F51-A2C3-15E082DD2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61612"/>
              </p:ext>
            </p:extLst>
          </p:nvPr>
        </p:nvGraphicFramePr>
        <p:xfrm>
          <a:off x="771657" y="5195569"/>
          <a:ext cx="12414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177480" progId="Equation.DSMT4">
                  <p:embed/>
                </p:oleObj>
              </mc:Choice>
              <mc:Fallback>
                <p:oleObj name="Equation" r:id="rId2" imgW="698400" imgH="177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07BB878-060C-4F51-A2C3-15E082DD2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1657" y="5195569"/>
                        <a:ext cx="124142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>
            <a:extLst>
              <a:ext uri="{FF2B5EF4-FFF2-40B4-BE49-F238E27FC236}">
                <a16:creationId xmlns:a16="http://schemas.microsoft.com/office/drawing/2014/main" id="{56645BB3-5F97-43C0-A0BB-AA19B3B70EB0}"/>
              </a:ext>
            </a:extLst>
          </p:cNvPr>
          <p:cNvGrpSpPr/>
          <p:nvPr/>
        </p:nvGrpSpPr>
        <p:grpSpPr>
          <a:xfrm>
            <a:off x="498837" y="2725151"/>
            <a:ext cx="1877339" cy="2393267"/>
            <a:chOff x="520270" y="2807251"/>
            <a:chExt cx="2045080" cy="2800301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2A3B4285-E5F1-4426-AE79-15ED427D67B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2551" y="2807251"/>
              <a:ext cx="1547601" cy="2321402"/>
            </a:xfrm>
            <a:prstGeom prst="rect">
              <a:avLst/>
            </a:prstGeom>
          </p:spPr>
        </p:pic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C7264232-791D-4915-BF95-DCA00CC032F4}"/>
                </a:ext>
              </a:extLst>
            </p:cNvPr>
            <p:cNvSpPr txBox="1"/>
            <p:nvPr/>
          </p:nvSpPr>
          <p:spPr>
            <a:xfrm>
              <a:off x="520270" y="3912940"/>
              <a:ext cx="3776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H</a:t>
              </a:r>
              <a:endParaRPr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5B5A05B-BE8B-4ED9-9554-96C6A596CFA1}"/>
                </a:ext>
              </a:extLst>
            </p:cNvPr>
            <p:cNvSpPr txBox="1"/>
            <p:nvPr/>
          </p:nvSpPr>
          <p:spPr>
            <a:xfrm>
              <a:off x="1280605" y="5238220"/>
              <a:ext cx="377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W</a:t>
              </a:r>
              <a:endParaRPr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E7AED887-3CA2-4409-993A-FCAD5864C947}"/>
                </a:ext>
              </a:extLst>
            </p:cNvPr>
            <p:cNvSpPr txBox="1"/>
            <p:nvPr/>
          </p:nvSpPr>
          <p:spPr>
            <a:xfrm>
              <a:off x="2192752" y="4894361"/>
              <a:ext cx="3725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</p:grpSp>
      <p:sp>
        <p:nvSpPr>
          <p:cNvPr id="31" name="箭头: 右 30">
            <a:extLst>
              <a:ext uri="{FF2B5EF4-FFF2-40B4-BE49-F238E27FC236}">
                <a16:creationId xmlns:a16="http://schemas.microsoft.com/office/drawing/2014/main" id="{EA017046-F48C-440E-8DCA-8BE7A90742AD}"/>
              </a:ext>
            </a:extLst>
          </p:cNvPr>
          <p:cNvSpPr/>
          <p:nvPr/>
        </p:nvSpPr>
        <p:spPr>
          <a:xfrm>
            <a:off x="2477326" y="3670124"/>
            <a:ext cx="654088" cy="22111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B82D912-DDD5-4E74-9B1E-79C0E25AF702}"/>
              </a:ext>
            </a:extLst>
          </p:cNvPr>
          <p:cNvSpPr txBox="1"/>
          <p:nvPr/>
        </p:nvSpPr>
        <p:spPr>
          <a:xfrm>
            <a:off x="472382" y="1990274"/>
            <a:ext cx="2902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C</a:t>
            </a:r>
            <a:r>
              <a:rPr lang="zh-CN" altLang="en-US" b="1" dirty="0"/>
              <a:t>如何用到</a:t>
            </a:r>
            <a:r>
              <a:rPr lang="en-US" altLang="zh-CN" b="1" dirty="0"/>
              <a:t>HIS</a:t>
            </a:r>
            <a:r>
              <a:rPr lang="zh-CN" altLang="en-US" b="1" dirty="0"/>
              <a:t>聚类</a:t>
            </a:r>
            <a:r>
              <a:rPr lang="en-US" altLang="zh-CN" b="1" dirty="0"/>
              <a:t>?</a:t>
            </a:r>
            <a:endParaRPr lang="zh-CN" altLang="en-US" b="1" dirty="0"/>
          </a:p>
        </p:txBody>
      </p:sp>
      <p:sp>
        <p:nvSpPr>
          <p:cNvPr id="43" name="箭头: 右 42">
            <a:extLst>
              <a:ext uri="{FF2B5EF4-FFF2-40B4-BE49-F238E27FC236}">
                <a16:creationId xmlns:a16="http://schemas.microsoft.com/office/drawing/2014/main" id="{78978C64-DB69-4C3A-B529-6515F8BEE0AB}"/>
              </a:ext>
            </a:extLst>
          </p:cNvPr>
          <p:cNvSpPr/>
          <p:nvPr/>
        </p:nvSpPr>
        <p:spPr>
          <a:xfrm>
            <a:off x="4696116" y="3622529"/>
            <a:ext cx="976082" cy="259507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3DB9A737-CD4B-4A14-A0B6-905A5452B6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7046" y="3215437"/>
            <a:ext cx="340922" cy="184666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662599D0-FEC9-468C-AA9E-A89BC7D312AF}"/>
              </a:ext>
            </a:extLst>
          </p:cNvPr>
          <p:cNvSpPr txBox="1"/>
          <p:nvPr/>
        </p:nvSpPr>
        <p:spPr>
          <a:xfrm>
            <a:off x="5773314" y="3123104"/>
            <a:ext cx="1809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总共</a:t>
            </a:r>
            <a:r>
              <a:rPr lang="en-US" altLang="zh-CN" dirty="0"/>
              <a:t>M</a:t>
            </a:r>
            <a:r>
              <a:rPr lang="zh-CN" altLang="en-US" dirty="0"/>
              <a:t>个像素点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9F4A601A-E2DE-4FA4-A5B0-31CADC04F56E}"/>
              </a:ext>
            </a:extLst>
          </p:cNvPr>
          <p:cNvSpPr txBox="1"/>
          <p:nvPr/>
        </p:nvSpPr>
        <p:spPr>
          <a:xfrm>
            <a:off x="4569377" y="3266497"/>
            <a:ext cx="1203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effectLst/>
                <a:latin typeface="-apple-system"/>
              </a:rPr>
              <a:t>光谱特征</a:t>
            </a:r>
            <a:endParaRPr lang="zh-CN" altLang="en-US" dirty="0"/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8C3626A2-F867-4B71-A612-1A08CDAE45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2800" y="2789290"/>
            <a:ext cx="1158728" cy="1814612"/>
          </a:xfrm>
          <a:prstGeom prst="rect">
            <a:avLst/>
          </a:prstGeom>
        </p:spPr>
      </p:pic>
      <p:sp>
        <p:nvSpPr>
          <p:cNvPr id="52" name="箭头: 右 51">
            <a:extLst>
              <a:ext uri="{FF2B5EF4-FFF2-40B4-BE49-F238E27FC236}">
                <a16:creationId xmlns:a16="http://schemas.microsoft.com/office/drawing/2014/main" id="{A096E507-64BD-4CBD-8A57-2124BD5ACC44}"/>
              </a:ext>
            </a:extLst>
          </p:cNvPr>
          <p:cNvSpPr/>
          <p:nvPr/>
        </p:nvSpPr>
        <p:spPr>
          <a:xfrm rot="5400000">
            <a:off x="6204689" y="4269459"/>
            <a:ext cx="606069" cy="233794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DD10ACB9-4CB9-4E84-B3C8-171D583E9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79727"/>
              </p:ext>
            </p:extLst>
          </p:nvPr>
        </p:nvGraphicFramePr>
        <p:xfrm>
          <a:off x="5763632" y="4816451"/>
          <a:ext cx="1660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177480" progId="Equation.DSMT4">
                  <p:embed/>
                </p:oleObj>
              </mc:Choice>
              <mc:Fallback>
                <p:oleObj name="Equation" r:id="rId7" imgW="799920" imgH="17748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DD10ACB9-4CB9-4E84-B3C8-171D583E9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3632" y="4816451"/>
                        <a:ext cx="16605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8AE29629-F75B-4CB5-8C14-93F8DFD86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23222"/>
              </p:ext>
            </p:extLst>
          </p:nvPr>
        </p:nvGraphicFramePr>
        <p:xfrm>
          <a:off x="3209864" y="4824540"/>
          <a:ext cx="1244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177480" progId="Equation.DSMT4">
                  <p:embed/>
                </p:oleObj>
              </mc:Choice>
              <mc:Fallback>
                <p:oleObj name="Equation" r:id="rId9" imgW="711000" imgH="17748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8AE29629-F75B-4CB5-8C14-93F8DFD86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9864" y="4824540"/>
                        <a:ext cx="12446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CCA4F00D-DAAE-4D55-995D-5585F4431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182760"/>
              </p:ext>
            </p:extLst>
          </p:nvPr>
        </p:nvGraphicFramePr>
        <p:xfrm>
          <a:off x="5807853" y="3535181"/>
          <a:ext cx="16335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CCA4F00D-DAAE-4D55-995D-5585F4431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7853" y="3535181"/>
                        <a:ext cx="163353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左大括号 59">
            <a:extLst>
              <a:ext uri="{FF2B5EF4-FFF2-40B4-BE49-F238E27FC236}">
                <a16:creationId xmlns:a16="http://schemas.microsoft.com/office/drawing/2014/main" id="{3F7EDFA0-C1BC-4B2C-AA66-EA95E9F81E93}"/>
              </a:ext>
            </a:extLst>
          </p:cNvPr>
          <p:cNvSpPr/>
          <p:nvPr/>
        </p:nvSpPr>
        <p:spPr>
          <a:xfrm>
            <a:off x="3755965" y="801952"/>
            <a:ext cx="188686" cy="741872"/>
          </a:xfrm>
          <a:prstGeom prst="leftBrace">
            <a:avLst>
              <a:gd name="adj1" fmla="val 57534"/>
              <a:gd name="adj2" fmla="val 5099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82A5D00C-37F6-4453-9F1D-41E9ACB86F61}"/>
              </a:ext>
            </a:extLst>
          </p:cNvPr>
          <p:cNvSpPr txBox="1"/>
          <p:nvPr/>
        </p:nvSpPr>
        <p:spPr>
          <a:xfrm>
            <a:off x="7474095" y="3528205"/>
            <a:ext cx="32165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i="0" dirty="0">
                <a:effectLst/>
                <a:latin typeface="-apple-system"/>
              </a:rPr>
              <a:t>容易丢失丰富的空间特征信息</a:t>
            </a:r>
            <a:endParaRPr lang="zh-CN" altLang="en-US" sz="1400" b="1" dirty="0"/>
          </a:p>
        </p:txBody>
      </p:sp>
      <p:pic>
        <p:nvPicPr>
          <p:cNvPr id="65" name="图片 64">
            <a:extLst>
              <a:ext uri="{FF2B5EF4-FFF2-40B4-BE49-F238E27FC236}">
                <a16:creationId xmlns:a16="http://schemas.microsoft.com/office/drawing/2014/main" id="{F7153EC2-6E91-4E9E-A164-9B0C78DD812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66072" y="5306062"/>
            <a:ext cx="786965" cy="753334"/>
          </a:xfrm>
          <a:prstGeom prst="rect">
            <a:avLst/>
          </a:prstGeom>
        </p:spPr>
      </p:pic>
      <p:sp>
        <p:nvSpPr>
          <p:cNvPr id="66" name="文本框 65">
            <a:extLst>
              <a:ext uri="{FF2B5EF4-FFF2-40B4-BE49-F238E27FC236}">
                <a16:creationId xmlns:a16="http://schemas.microsoft.com/office/drawing/2014/main" id="{760C7A7B-F0A3-4596-B3B3-6DB4346EF04A}"/>
              </a:ext>
            </a:extLst>
          </p:cNvPr>
          <p:cNvSpPr txBox="1"/>
          <p:nvPr/>
        </p:nvSpPr>
        <p:spPr>
          <a:xfrm>
            <a:off x="5560564" y="6118394"/>
            <a:ext cx="1660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合邻域信息</a:t>
            </a:r>
          </a:p>
        </p:txBody>
      </p: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49216CF8-4F60-4D8D-BE4D-C7D962AD9089}"/>
              </a:ext>
            </a:extLst>
          </p:cNvPr>
          <p:cNvCxnSpPr>
            <a:cxnSpLocks/>
          </p:cNvCxnSpPr>
          <p:nvPr/>
        </p:nvCxnSpPr>
        <p:spPr>
          <a:xfrm>
            <a:off x="119405" y="1679510"/>
            <a:ext cx="11879762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46CB1C1B-2CA1-46FA-8C2D-B586215E5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63150"/>
              </p:ext>
            </p:extLst>
          </p:nvPr>
        </p:nvGraphicFramePr>
        <p:xfrm>
          <a:off x="8538556" y="4727763"/>
          <a:ext cx="2707941" cy="40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215640" progId="Equation.DSMT4">
                  <p:embed/>
                </p:oleObj>
              </mc:Choice>
              <mc:Fallback>
                <p:oleObj name="Equation" r:id="rId14" imgW="1434960" imgH="21564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46CB1C1B-2CA1-46FA-8C2D-B586215E5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38556" y="4727763"/>
                        <a:ext cx="2707941" cy="40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箭头: 右 70">
            <a:extLst>
              <a:ext uri="{FF2B5EF4-FFF2-40B4-BE49-F238E27FC236}">
                <a16:creationId xmlns:a16="http://schemas.microsoft.com/office/drawing/2014/main" id="{C912C12D-D613-4CBD-9CEA-9756DEFF063A}"/>
              </a:ext>
            </a:extLst>
          </p:cNvPr>
          <p:cNvSpPr/>
          <p:nvPr/>
        </p:nvSpPr>
        <p:spPr>
          <a:xfrm>
            <a:off x="7701698" y="4824540"/>
            <a:ext cx="606069" cy="233794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A24FE192-F433-4278-BA03-632C9D0C882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90360" y="5242795"/>
            <a:ext cx="2388862" cy="111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032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C5064E-8BF6-4AB8-B88F-49CF9347037C}"/>
              </a:ext>
            </a:extLst>
          </p:cNvPr>
          <p:cNvSpPr txBox="1"/>
          <p:nvPr/>
        </p:nvSpPr>
        <p:spPr>
          <a:xfrm>
            <a:off x="119405" y="46770"/>
            <a:ext cx="7582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C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相关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SI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56BE4EB-ABA8-4937-A5A1-8CC3656C7E79}"/>
              </a:ext>
            </a:extLst>
          </p:cNvPr>
          <p:cNvSpPr txBox="1"/>
          <p:nvPr/>
        </p:nvSpPr>
        <p:spPr>
          <a:xfrm>
            <a:off x="301171" y="751703"/>
            <a:ext cx="5421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S</a:t>
            </a:r>
            <a:r>
              <a:rPr lang="en-US" altLang="zh-CN" baseline="30000" dirty="0"/>
              <a:t>3</a:t>
            </a:r>
            <a:r>
              <a:rPr lang="en-US" altLang="zh-CN" dirty="0"/>
              <a:t>C</a:t>
            </a:r>
            <a:r>
              <a:rPr lang="zh-CN" altLang="en-US" dirty="0"/>
              <a:t>：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F4DBC49-FDC1-4C0D-9575-90E7D55EFBD5}"/>
              </a:ext>
            </a:extLst>
          </p:cNvPr>
          <p:cNvSpPr txBox="1"/>
          <p:nvPr/>
        </p:nvSpPr>
        <p:spPr>
          <a:xfrm>
            <a:off x="1314309" y="757131"/>
            <a:ext cx="44460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000" dirty="0"/>
              <a:t>DS</a:t>
            </a:r>
            <a:r>
              <a:rPr lang="en-US" altLang="zh-CN" sz="1000" baseline="30000" dirty="0"/>
              <a:t>3</a:t>
            </a:r>
            <a:r>
              <a:rPr lang="en-US" altLang="zh-CN" sz="1000" dirty="0"/>
              <a:t>C: </a:t>
            </a:r>
            <a:r>
              <a:rPr lang="en-US" altLang="zh-CN" sz="1000" i="0" dirty="0">
                <a:solidFill>
                  <a:srgbClr val="333333"/>
                </a:solidFill>
                <a:effectLst/>
                <a:latin typeface="HelveticaNeue Regular"/>
              </a:rPr>
              <a:t>Deep Spatial Spectral Subspace Clustering for Hyperspectral Image   IEEE TCSVT 21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983FA56-0843-455D-B69F-8B3D2C170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837" y="1270995"/>
            <a:ext cx="4677229" cy="2297662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29D409C-6854-48A8-A985-306BFB6D3E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598" y="5329762"/>
            <a:ext cx="2815721" cy="70581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63D60BB-7EA2-4D47-951F-6E819D0B14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2560" y="3692402"/>
            <a:ext cx="3273487" cy="791093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F8B85F52-61D8-44A7-85E5-F08F93996583}"/>
              </a:ext>
            </a:extLst>
          </p:cNvPr>
          <p:cNvGrpSpPr/>
          <p:nvPr/>
        </p:nvGrpSpPr>
        <p:grpSpPr>
          <a:xfrm>
            <a:off x="555171" y="4854515"/>
            <a:ext cx="4390572" cy="1815882"/>
            <a:chOff x="6970485" y="2178866"/>
            <a:chExt cx="4390572" cy="1815882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34077C4C-4904-4156-AD58-567CDB15C149}"/>
                </a:ext>
              </a:extLst>
            </p:cNvPr>
            <p:cNvSpPr txBox="1"/>
            <p:nvPr/>
          </p:nvSpPr>
          <p:spPr>
            <a:xfrm>
              <a:off x="6970485" y="2178866"/>
              <a:ext cx="4390572" cy="18158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400" dirty="0"/>
                <a:t>输入：像素的不同尺度像素块</a:t>
              </a:r>
              <a:endParaRPr lang="en-US" altLang="zh-CN" sz="1400" dirty="0"/>
            </a:p>
            <a:p>
              <a:endParaRPr lang="en-US" altLang="zh-CN" sz="1400" dirty="0"/>
            </a:p>
            <a:p>
              <a:r>
                <a:rPr lang="zh-CN" altLang="en-US" sz="1400" dirty="0"/>
                <a:t>共享相同的中心像素。</a:t>
              </a:r>
              <a:endParaRPr lang="en-US" altLang="zh-CN" sz="1400" dirty="0"/>
            </a:p>
            <a:p>
              <a:endParaRPr lang="en-US" altLang="zh-CN" sz="1400" dirty="0"/>
            </a:p>
            <a:p>
              <a:endParaRPr lang="en-US" altLang="zh-CN" sz="1400" dirty="0"/>
            </a:p>
            <a:p>
              <a:endParaRPr lang="en-US" altLang="zh-CN" sz="1400" dirty="0"/>
            </a:p>
            <a:p>
              <a:r>
                <a:rPr lang="zh-CN" altLang="en-US" sz="1400" dirty="0"/>
                <a:t>不同自表达层的自表达系数矩阵应该相似</a:t>
              </a:r>
              <a:endParaRPr lang="en-US" altLang="zh-CN" sz="1400" dirty="0"/>
            </a:p>
            <a:p>
              <a:endParaRPr lang="en-US" altLang="zh-CN" sz="1400" dirty="0"/>
            </a:p>
          </p:txBody>
        </p:sp>
        <p:sp>
          <p:nvSpPr>
            <p:cNvPr id="12" name="箭头: 右 11">
              <a:extLst>
                <a:ext uri="{FF2B5EF4-FFF2-40B4-BE49-F238E27FC236}">
                  <a16:creationId xmlns:a16="http://schemas.microsoft.com/office/drawing/2014/main" id="{2139A653-D77C-4078-BC28-EFB7545AA333}"/>
                </a:ext>
              </a:extLst>
            </p:cNvPr>
            <p:cNvSpPr/>
            <p:nvPr/>
          </p:nvSpPr>
          <p:spPr>
            <a:xfrm rot="5400000">
              <a:off x="7727355" y="3065533"/>
              <a:ext cx="411906" cy="176887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86B04745-BBC6-46EB-9EBC-EA86A736CE48}"/>
              </a:ext>
            </a:extLst>
          </p:cNvPr>
          <p:cNvSpPr txBox="1"/>
          <p:nvPr/>
        </p:nvSpPr>
        <p:spPr>
          <a:xfrm>
            <a:off x="6178694" y="5482551"/>
            <a:ext cx="60133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些高光谱子空间聚类方法都是从</a:t>
            </a:r>
            <a:r>
              <a:rPr lang="zh-CN" altLang="en-US" b="1" dirty="0"/>
              <a:t>光谱特征信息</a:t>
            </a:r>
            <a:r>
              <a:rPr lang="zh-CN" altLang="en-US" dirty="0"/>
              <a:t>、</a:t>
            </a:r>
            <a:endParaRPr lang="en-US" altLang="zh-CN" dirty="0"/>
          </a:p>
          <a:p>
            <a:r>
              <a:rPr lang="zh-CN" altLang="en-US" b="1" dirty="0"/>
              <a:t>空间特征信息</a:t>
            </a:r>
            <a:r>
              <a:rPr lang="zh-CN" altLang="en-US" dirty="0"/>
              <a:t>的提取特征角度入手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能不能从图片数据的内在分布信息入手？ </a:t>
            </a:r>
            <a:r>
              <a:rPr lang="en-US" altLang="zh-CN" dirty="0"/>
              <a:t>-&gt;    </a:t>
            </a:r>
            <a:r>
              <a:rPr lang="en-US" altLang="zh-CN" b="1" dirty="0">
                <a:solidFill>
                  <a:srgbClr val="FF0000"/>
                </a:solidFill>
              </a:rPr>
              <a:t>DDPM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FC2B49AF-008B-49A7-89B1-34C4E23399F8}"/>
              </a:ext>
            </a:extLst>
          </p:cNvPr>
          <p:cNvCxnSpPr>
            <a:cxnSpLocks/>
          </p:cNvCxnSpPr>
          <p:nvPr/>
        </p:nvCxnSpPr>
        <p:spPr>
          <a:xfrm>
            <a:off x="5798459" y="697650"/>
            <a:ext cx="0" cy="6066007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13B1EEA5-C9A1-4B7C-AF9C-32B3DE3020C6}"/>
              </a:ext>
            </a:extLst>
          </p:cNvPr>
          <p:cNvSpPr txBox="1"/>
          <p:nvPr/>
        </p:nvSpPr>
        <p:spPr>
          <a:xfrm>
            <a:off x="6714670" y="751703"/>
            <a:ext cx="493666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0" i="0" dirty="0">
                <a:effectLst/>
                <a:latin typeface="-apple-system"/>
              </a:rPr>
              <a:t>Deep mutual information subspace clustering network for hyperspectral images IEEE Geoscience and Remote Sensing Letters</a:t>
            </a:r>
            <a:r>
              <a:rPr lang="zh-CN" altLang="en-US" sz="1100" b="0" i="0" dirty="0">
                <a:effectLst/>
                <a:latin typeface="-apple-system"/>
              </a:rPr>
              <a:t> </a:t>
            </a:r>
            <a:r>
              <a:rPr lang="en-US" altLang="zh-CN" sz="1100" b="0" i="0" dirty="0">
                <a:effectLst/>
                <a:latin typeface="-apple-system"/>
              </a:rPr>
              <a:t>22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14A2465-DA34-4550-8BD3-2E2875EC5F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8695" y="1677992"/>
            <a:ext cx="5502440" cy="2409956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5E98149B-C6F3-47AB-8F93-0B588B50BFA2}"/>
              </a:ext>
            </a:extLst>
          </p:cNvPr>
          <p:cNvSpPr txBox="1"/>
          <p:nvPr/>
        </p:nvSpPr>
        <p:spPr>
          <a:xfrm>
            <a:off x="7177315" y="4253897"/>
            <a:ext cx="3839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大化互信息 </a:t>
            </a:r>
            <a:r>
              <a:rPr lang="en-US" altLang="zh-CN" dirty="0"/>
              <a:t>+ </a:t>
            </a:r>
            <a:r>
              <a:rPr lang="zh-CN" altLang="en-US" dirty="0"/>
              <a:t>拉普拉斯特征映射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8B8D7F7-F7F9-4E97-8F00-9984CCFCB5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1866" y="4783021"/>
            <a:ext cx="2164477" cy="29794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4ACC4928-C126-4973-B714-398F4F813B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99084" y="4778128"/>
            <a:ext cx="1649368" cy="379834"/>
          </a:xfrm>
          <a:prstGeom prst="rect">
            <a:avLst/>
          </a:prstGeom>
        </p:spPr>
      </p:pic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D43A243C-3DC5-45BA-8840-B46E470E177B}"/>
              </a:ext>
            </a:extLst>
          </p:cNvPr>
          <p:cNvCxnSpPr>
            <a:cxnSpLocks/>
          </p:cNvCxnSpPr>
          <p:nvPr/>
        </p:nvCxnSpPr>
        <p:spPr>
          <a:xfrm>
            <a:off x="5798459" y="5246914"/>
            <a:ext cx="6262912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96885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C5064E-8BF6-4AB8-B88F-49CF9347037C}"/>
              </a:ext>
            </a:extLst>
          </p:cNvPr>
          <p:cNvSpPr txBox="1"/>
          <p:nvPr/>
        </p:nvSpPr>
        <p:spPr>
          <a:xfrm>
            <a:off x="119405" y="46770"/>
            <a:ext cx="7582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ffae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6C7741C-24F4-4A37-B131-A190E5B024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0" y="912456"/>
            <a:ext cx="10116457" cy="4533100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76485D1B-185D-4C4E-B561-D8A84A0ABAD1}"/>
              </a:ext>
            </a:extLst>
          </p:cNvPr>
          <p:cNvSpPr/>
          <p:nvPr/>
        </p:nvSpPr>
        <p:spPr>
          <a:xfrm>
            <a:off x="2888343" y="2895599"/>
            <a:ext cx="1248229" cy="979714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69C94E2-39EE-4377-9006-F1354B8A0A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5300" y="5557011"/>
            <a:ext cx="5399370" cy="876622"/>
          </a:xfrm>
          <a:prstGeom prst="rect">
            <a:avLst/>
          </a:prstGeom>
        </p:spPr>
      </p:pic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F8A1DB61-F4A5-4A83-8E88-7CF351A41DFB}"/>
              </a:ext>
            </a:extLst>
          </p:cNvPr>
          <p:cNvSpPr/>
          <p:nvPr/>
        </p:nvSpPr>
        <p:spPr>
          <a:xfrm>
            <a:off x="2293257" y="5537200"/>
            <a:ext cx="921658" cy="546912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165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C5064E-8BF6-4AB8-B88F-49CF9347037C}"/>
              </a:ext>
            </a:extLst>
          </p:cNvPr>
          <p:cNvSpPr txBox="1"/>
          <p:nvPr/>
        </p:nvSpPr>
        <p:spPr>
          <a:xfrm>
            <a:off x="119405" y="46770"/>
            <a:ext cx="7582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M</a:t>
            </a:r>
            <a:endParaRPr lang="zh-CN" altLang="en-US" sz="2000" b="1" dirty="0">
              <a:solidFill>
                <a:schemeClr val="accent4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BE2814D-58C6-4A38-ADB9-A73C2324FC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1378" y="740989"/>
            <a:ext cx="6458358" cy="450617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1B4E6B3-4F26-4993-8A1A-612ACD250C24}"/>
              </a:ext>
            </a:extLst>
          </p:cNvPr>
          <p:cNvSpPr txBox="1"/>
          <p:nvPr/>
        </p:nvSpPr>
        <p:spPr>
          <a:xfrm>
            <a:off x="498701" y="3992348"/>
            <a:ext cx="43345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噪声的模型的一层加进去</a:t>
            </a:r>
            <a:r>
              <a:rPr lang="en-US" altLang="zh-CN" dirty="0"/>
              <a:t>-&gt;</a:t>
            </a:r>
            <a:r>
              <a:rPr lang="zh-CN" altLang="en-US" dirty="0"/>
              <a:t>当作扩散特征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</a:t>
            </a:r>
            <a:r>
              <a:rPr lang="zh-CN" altLang="en-US" dirty="0"/>
              <a:t>时刻</a:t>
            </a:r>
            <a:r>
              <a:rPr lang="en-US" altLang="zh-CN" dirty="0"/>
              <a:t>,</a:t>
            </a:r>
            <a:r>
              <a:rPr lang="zh-CN" altLang="en-US" dirty="0"/>
              <a:t>取值因数据集而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BA34995-FE22-4821-AD1E-87751FC5EE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620" y="904017"/>
            <a:ext cx="3376858" cy="252498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1A73A5C-18BA-4C04-B64F-67D4DBA1E094}"/>
              </a:ext>
            </a:extLst>
          </p:cNvPr>
          <p:cNvSpPr txBox="1"/>
          <p:nvPr/>
        </p:nvSpPr>
        <p:spPr>
          <a:xfrm>
            <a:off x="7041502" y="5356605"/>
            <a:ext cx="3539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涉及到后续采样生成的过程</a:t>
            </a:r>
          </a:p>
        </p:txBody>
      </p:sp>
    </p:spTree>
    <p:extLst>
      <p:ext uri="{BB962C8B-B14F-4D97-AF65-F5344CB8AC3E}">
        <p14:creationId xmlns:p14="http://schemas.microsoft.com/office/powerpoint/2010/main" val="4220200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C5064E-8BF6-4AB8-B88F-49CF9347037C}"/>
              </a:ext>
            </a:extLst>
          </p:cNvPr>
          <p:cNvSpPr txBox="1"/>
          <p:nvPr/>
        </p:nvSpPr>
        <p:spPr>
          <a:xfrm>
            <a:off x="119405" y="46770"/>
            <a:ext cx="7582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s</a:t>
            </a:r>
            <a:endParaRPr lang="zh-CN" altLang="en-US" sz="2000" b="1" dirty="0">
              <a:solidFill>
                <a:schemeClr val="accent4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565556B-8117-4673-9003-FDAA5573D0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990"/>
          <a:stretch/>
        </p:blipFill>
        <p:spPr>
          <a:xfrm>
            <a:off x="380642" y="831276"/>
            <a:ext cx="5908192" cy="168985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C8C5A5B-77F1-48DE-8EB7-04C2258C03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4395" y="1883597"/>
            <a:ext cx="5281182" cy="334776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A9B02DC-6056-451F-87DB-BEB7A82C2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642" y="2763726"/>
            <a:ext cx="5835634" cy="148543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B8B6D6C-E619-44BE-BFC6-0FAA645977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642" y="4409646"/>
            <a:ext cx="5844010" cy="1155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187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123744F-66FE-4031-B7D8-543D970CE4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7368" y="4645540"/>
            <a:ext cx="7406005" cy="151748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A5B318C-FA9D-4B11-A7D5-6703261E1B6A}"/>
              </a:ext>
            </a:extLst>
          </p:cNvPr>
          <p:cNvSpPr txBox="1"/>
          <p:nvPr/>
        </p:nvSpPr>
        <p:spPr>
          <a:xfrm>
            <a:off x="119405" y="46770"/>
            <a:ext cx="7582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M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实验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435F2A0-D1C3-4B18-939D-CDC40C0F9A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88"/>
          <a:stretch/>
        </p:blipFill>
        <p:spPr>
          <a:xfrm>
            <a:off x="565496" y="933902"/>
            <a:ext cx="3177547" cy="204726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C9BB3B-6BD1-425C-A674-44F6E98FAF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7290" y="1309737"/>
            <a:ext cx="7964080" cy="132426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CB68C01-7560-4A27-974D-C405AE8BEC0E}"/>
              </a:ext>
            </a:extLst>
          </p:cNvPr>
          <p:cNvSpPr txBox="1"/>
          <p:nvPr/>
        </p:nvSpPr>
        <p:spPr>
          <a:xfrm>
            <a:off x="4192555" y="749236"/>
            <a:ext cx="2911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噪声特征是否有效？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A6D5A83-69EC-459C-A21D-6EB410BA24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2219" y="3230336"/>
            <a:ext cx="2324100" cy="2247900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CF78164-5864-4C9B-AEF2-46ED3DE6B89D}"/>
              </a:ext>
            </a:extLst>
          </p:cNvPr>
          <p:cNvCxnSpPr>
            <a:cxnSpLocks/>
          </p:cNvCxnSpPr>
          <p:nvPr/>
        </p:nvCxnSpPr>
        <p:spPr>
          <a:xfrm>
            <a:off x="4010205" y="528735"/>
            <a:ext cx="0" cy="6207967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9C9A11B-35AE-4C50-B0F2-F111FA836974}"/>
              </a:ext>
            </a:extLst>
          </p:cNvPr>
          <p:cNvCxnSpPr>
            <a:cxnSpLocks/>
          </p:cNvCxnSpPr>
          <p:nvPr/>
        </p:nvCxnSpPr>
        <p:spPr>
          <a:xfrm>
            <a:off x="4010205" y="3757127"/>
            <a:ext cx="8051165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29608F85-5847-422D-A8C1-9B92B349E3D9}"/>
              </a:ext>
            </a:extLst>
          </p:cNvPr>
          <p:cNvSpPr txBox="1"/>
          <p:nvPr/>
        </p:nvSpPr>
        <p:spPr>
          <a:xfrm>
            <a:off x="4277368" y="4105470"/>
            <a:ext cx="1880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zh-CN" altLang="en-US" dirty="0"/>
              <a:t>时刻的取值不同</a:t>
            </a:r>
          </a:p>
        </p:txBody>
      </p:sp>
    </p:spTree>
    <p:extLst>
      <p:ext uri="{BB962C8B-B14F-4D97-AF65-F5344CB8AC3E}">
        <p14:creationId xmlns:p14="http://schemas.microsoft.com/office/powerpoint/2010/main" val="15430037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316</Words>
  <Application>Microsoft Office PowerPoint</Application>
  <PresentationFormat>宽屏</PresentationFormat>
  <Paragraphs>67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-apple-system</vt:lpstr>
      <vt:lpstr>HelveticaNeue Regular</vt:lpstr>
      <vt:lpstr>Times-Roman</vt:lpstr>
      <vt:lpstr>等线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章 子豪</dc:creator>
  <cp:lastModifiedBy>子豪 章</cp:lastModifiedBy>
  <cp:revision>44</cp:revision>
  <dcterms:created xsi:type="dcterms:W3CDTF">2022-08-05T13:28:03Z</dcterms:created>
  <dcterms:modified xsi:type="dcterms:W3CDTF">2024-03-21T14:49:16Z</dcterms:modified>
</cp:coreProperties>
</file>